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722" r:id="rId2"/>
    <p:sldId id="668" r:id="rId3"/>
    <p:sldId id="669" r:id="rId4"/>
    <p:sldId id="670" r:id="rId5"/>
    <p:sldId id="671" r:id="rId6"/>
    <p:sldId id="672" r:id="rId7"/>
    <p:sldId id="675" r:id="rId8"/>
    <p:sldId id="679" r:id="rId9"/>
    <p:sldId id="703" r:id="rId10"/>
    <p:sldId id="704" r:id="rId11"/>
    <p:sldId id="705" r:id="rId12"/>
    <p:sldId id="706" r:id="rId13"/>
    <p:sldId id="707" r:id="rId14"/>
    <p:sldId id="712" r:id="rId15"/>
    <p:sldId id="713" r:id="rId16"/>
    <p:sldId id="714" r:id="rId17"/>
    <p:sldId id="718" r:id="rId18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0066"/>
    <a:srgbClr val="006600"/>
    <a:srgbClr val="FF3300"/>
    <a:srgbClr val="FFFF66"/>
    <a:srgbClr val="FF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6" autoAdjust="0"/>
    <p:restoredTop sz="96672" autoAdjust="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BB13B7E-7BF2-8058-14BB-8CDDE858D79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65FCB38-C968-1BF2-CD4B-D630D56B3B0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995B5D92-A4D8-4693-DDE3-BEA45C619C8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C48DC484-912D-7F08-A5B3-23F73392DC1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0B39391-995C-4071-B4BF-13D7D518940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11:21.4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8 4798 49 0,'0'0'50'0,"0"0"-38"16,0 0 2-16,0 0-5 0,0 0-1 16,0 0-2-16,0 0 22 15,0 0 7-15,-27-13 14 16,21 10-24-16,0 0-4 15,3 2 3-15,-1-2-11 16,1 3-7-16,1 0 24 16,-1-1-20-16,3-1-7 15,0 1 9-15,0 0-9 16,0 1 5-16,0 0-8 16,0 0 2-16,0 0 0 15,0 0-2-15,0 0-3 16,0 0 1-16,0 0-10 15,0 0 5-15,0 0 6 0,0 0 1 16,3 0-2 0,3 0 2-16,0 0 0 0,1 0-1 15,-1 0 4-15,2 0-3 16,1 0 0-16,6 0 1 16,0 0-6-16,1 0 3 15,2-2 2-15,0-2 2 16,1-3 0-16,-5 2 1 15,-1 1-3-15,-4 1 0 16,0 3 1-16,-3 0-1 16,3 0 0-16,-3 0-1 15,0 0 2-15,-3 0-2 16,3 0 1-16,3 0 0 16,-5 0 0-16,4 0-4 0,-2 0 4 15,1 0 1-15,-1 0 2 16,3 0-3-16,0 0 0 15,0 0 0-15,1 0 2 16,1 0-2-16,-2 0 0 16,1 0-1-16,-1 0 2 15,0 0 0-15,0 0-1 16,0 0 2-16,0 0-6 16,1 0 4-16,1 0 0 15,-2 0-1-15,3 0 3 16,-5 0-2-16,2 0 0 15,2 0 3-15,-1 0-7 16,7 0 5-16,-4-4-1 0,2 1 0 16,0 2-1-16,-3-1 1 15,1 1 0-15,-1-1 2 16,0 0-5-16,3-1 3 16,-6 0 0-16,6 2 1 15,-5-2 3-15,1 1-4 16,-1 1 0-16,-4 0-2 15,5-1-1-15,-4 2 3 16,0 0 0-16,1 0-3 16,-2 0 5-16,0 0-2 15,4 0 0-15,-1 0 0 16,0 0 1-16,0 0-1 0,3 0 0 16,-1 0-1-16,2 0 4 15,-3 0-3-15,1 0 0 16,4 0 1-16,-5 0-3 15,1 0 3-15,5 0-1 16,-1 0 0-16,0-1 0 16,-3 1 0-16,4 0 0 15,-4 0 4-15,0 0-8 16,0 0 4-16,-1 0 0 16,2 0-1-16,-4 0 2 15,6 0-3-15,-5 0 2 16,-1 0 0-16,-1 0 2 15,5 0-2-15,-2 0 0 16,-1 1-2-16,0-1-2 16,1 2 2-16,2-2 2 0,-1 1 0 15,-3-1-4-15,3 1 3 16,-1 1 1-16,2-2 0 16,-3 1 1-16,1-1-1 15,2 0 0-15,-1 0-3 16,0 0 0-16,0 0 1 15,-1 0 2-15,-2 0-1 16,1 0 1-16,-4 0 0 16,3 0 0-16,1 0-1 15,-2 0-2-15,1 0-3 16,-2 0-7-16,2 2 13 0,3-1-1 16,-3-1 1-16,3 0 0 15,-3 1 0-15,0 1-5 16,4-2 5-16,-1 2 0 15,0-2 0-15,0 0 0 16,-1 0 0-16,2 0 0 16,-1 0 4-16,3 0-10 15,-2 0 8-15,1 0-2 16,-1 0 0-16,1 0-1 16,0 1 1-16,0 0-1 15,1 0 6-15,1-1-8 16,2 0 3-16,-1 0 0 15,0 0-1-15,0 0 2 16,1 0-1-16,-6 0 0 0,6 0 0 16,-5 0-1-16,3 0 1 15,-2 0 0-15,4 0-1 16,-2 0 3-16,-2-1-4 16,-1-1 2-16,0 0 0 15,-2 0-2-15,1 2 4 16,-2 0-2-16,1 0 0 15,-5 0-1-15,4 0 0 16,1 0 1-16,-2 0 0 16,2 0-4-16,0 0 7 0,1 0-3 15,0 0 0 1,0 0 2-16,1 0-6 0,-2 0 6 16,-2 0-2-16,2 0 0 15,-3 0 1-15,4 0-1 16,3 0 0-16,-2 0 3 15,2 0-4-15,2 0 1 16,-1-1 0-16,-4 1-1 16,3 0 1-16,-3 0 0 15,1 0 0-15,1 0 0 16,-2 0 1-16,1 0-1 16,-4 0 0-16,6 0-2 15,-3 0 2-15,0 0 0 16,-2 0 0-16,4 1 3 15,-4 1-4-15,3-2 1 16,1 0 0-16,1 0-1 16,-2 0 1-16,2 0 0 0,-1 0 0 15,0 0 1-15,0-2-2 16,4 0 1-16,-3-3 0 16,4 0-1-16,-1 1 2 15,3 0-1-15,-3-1 0 16,-2 0 2-16,-1 0-2 15,0 1 0-15,0 0 0 16,-3 2-2-16,6 0 2 16,-6-1 0-16,1 1 0 15,-1 1 2-15,0 1-2 16,-2-2 0-16,-2 1-1 0,-2 0 0 16,3-1 2-16,-3 2-1 15,3-2 0-15,-3 1 1 16,0 1-1-16,0 0 0 15,1 0 0-15,-1 0-1 16,3 0 2-16,-3 0-2 16,3 0 1-16,-3 0 0 15,0 0 0-15,0-1 0 16,0 1 1-16,3 0-4 16,-2 0 4-16,2 0-1 15,0 0 0-15,0-2 2 16,-1 2-3-16,-2 0 1 15,0 0 0-15,-1 0 0 16,0 0 0-16,-1 0 0 0,-1 0-2 16,2 0 5-16,1 0-4 15,-1 0 1-15,0 0 0 16,0 0 0-16,-1 0 0 16,2 0-5-16,-1 0 4 15,-1 2-7-15,-4 8-28 16,0 4-125-16</inkml:trace>
  <inkml:trace contextRef="#ctx0" brushRef="#br0" timeOffset="18039.27">4651 4664 263 0,'0'0'22'0,"0"0"-12"15,0 0 18-15,0 0 5 16,0 0 5-16,0 0-4 16,0 0-9-16,0 0 2 15,-8-15-1-15,7 15-11 16,1-1 4-16,-2 1-18 15,2 0 4-15,0 0-5 16,0 0 2-16,-1 0 1 16,1 0-3-16,0 0-7 15,-3 4 5-15,-3 12-9 16,-3 6 11-16,0 8 0 16,-4-1 3-16,2 0-2 0,2-4-1 15,-1-4 0-15,2-2-1 16,2-4 2-16,0-3-1 15,2-2 0-15,-1-3 0 16,3 1-3-16,-1-3 3 16,3-2 0-16,-2 0-3 15,-1-3 8-15,3 0-7 16,0 0 2-16,0 0 0 16,0 0-3-16,0 0 3 15,0 0-2-15,0 0-3 16,0 0-11-16,0-6 11 15,0-7 2-15,0-4-13 0,8-8 10 16,2-2-1 0,-1 2 5-16,1 0 0 0,2 1 2 15,-1-2-2-15,-2 4 1 16,2 1 1-16,-3-1 0 16,4 4 0-16,-3 1 0 15,-2 5-1-15,-2 2 3 16,-1 3-3-16,-1 4 1 15,-1-1 0-15,-1 4-2 16,2-3 2-16,0-2 0 16,0 3 0-16,2-3 0 15,-1 1 0-15,1 1 0 16,-2 2 1-16,0-1-2 16,1 1 1-16,-1 1 0 0,1 0-4 15,1 0 1 1,-2 0-1-16,6 0 2 0,0 0-4 15,0 1 5-15,1 9 1 16,2 2 0-16,0-1 1 16,2 5 4-16,-3 1-5 15,0 3 0-15,1 5 1 16,-5 3 1-16,1 5-2 16,-4 2 0-16,-1 4 3 15,-1-1-1-15,-1 1-2 16,-1-6 0-16,0-2 2 0,0-5-2 15,0-5 0 1,0-3 0-16,0-7 0 0,0-1 4 16,0-4-4-16,0-2 0 15,0 1 0-15,0-4 0 16,0 1 0-16,0-2 0 16,0 0-2-16,0 0 4 15,0 0-2-15,0 0 1 16,0 0 1-16,0 0 1 15,0 0-3-15,0 0-10 16,0-12-17-16,-7-1-138 16</inkml:trace>
  <inkml:trace contextRef="#ctx0" brushRef="#br0" timeOffset="18554.05">4627 4784 88 0,'0'0'105'15,"0"0"-67"-15,0 0-17 16,0 0 3-16,0 0-24 15,0 0 24-15,-14-2 6 16,13 2-10-16,1-1 6 16,0 1-4-16,0-2-7 0,0 1 0 15,0 1-13-15,0 0 7 16,0 0 1-16,0 0-9 16,0 0-2-16,0 0-1 15,3 0-6-15,9 0 6 16,6 0 2-16,1 0 0 15,-2 0-1-15,-1 3 1 16,-1-2 0-16,-2 1 0 16,-4-2 1-16,0 1-2 15,-1 0 1-15,-4 0 0 0,2-1 0 16,-6 2 5 0,0-2-5-16,3 0 0 0,-3 0 0 15,0 0-4-15,3 2 3 16,2-1-7-16,1 2 2 15,5-1-24-15,0-2 12 16,7 0-11-16,3 0-41 16,4-2-5-16,0-9-45 15</inkml:trace>
  <inkml:trace contextRef="#ctx0" brushRef="#br0" timeOffset="19015.14">5040 4631 20 0,'0'0'78'0,"0"0"-63"15,0 0 11-15,0 0 3 16,0 0-12-16,0 0 2 16,30-17 31-16,-30 17-8 15,0 0-32-15,0 0-10 16,1 4 0-16,2 13 3 0,-1 6-3 16,1 6 15-16,0 5-7 15,0 4 0-15,2 2-1 16,0-1-5-16,0 0 2 15,-2-6-4-15,0-6 2 16,1-3 0-16,-2-6-2 16,-1-6 0-16,1-1-1 15,-1-5 4-15,-1-2-3 16,0-3 0-16,0-1 3 16,0 0-5-16,0 0 2 15,2 0 0-15,-2 0 3 16,0 0-3-16,0 0-39 15,-8-14-169-15</inkml:trace>
  <inkml:trace contextRef="#ctx0" brushRef="#br0" timeOffset="20110.29">5060 4676 189 0,'0'0'14'15,"0"0"7"-15,0 0 10 0,0 0-9 16,0 0 12 0,0 0-7-16,-6-16-9 0,6 15-9 15,0-2-8-15,0-1 1 16,10-3-2-16,3-3 0 15,7 2 2-15,-1-1-2 16,1 1 0-16,-2 2-2 16,1 2 4-16,-1 1-4 15,-2 3 2-15,-1 0-5 16,-3 0 4-16,-1 0-6 16,-3 5 5-16,1 3 2 15,-1 3 0-15,-2 2 5 16,0 0-4-16,-5 0 2 15,-1 2 1-15,0 0-2 0,0 2 1 16,-16 3 10-16,4 0-7 16,-6-3-4-16,3-3 3 15,0-5-2-15,3-1 3 16,3-1-5-16,-1-3 1 16,4 0-2-16,1-3 4 15,2 1-3-15,2-2-1 16,-1 0 2-16,2 0 5 15,0 0-7-15,0 0 1 16,0 0-1-16,0 0 2 16,0 0-2-16,0 0 0 0,0 0 1 15,0 0-5 1,0 0 5-16,0 0-1 0,0 0 0 16,0 0 0-16,0 0 0 15,0 0 0-15,0 0-2 16,0 0 0-16,0 0-3 15,0 0-1-15,0 0 3 16,0 1 0-16,5 2 3 16,1 0 0-16,5 0 0 15,0-1 3-15,0 3-3 16,-1-3 0-16,2 1-3 16,-1 2 6-16,-1-2-2 15,2-1-1-15,-3 1 0 16,0 2 0-16,1-1 0 15,-2 0 0-15,-2 2 0 0,1-2 1 16,-1 2-2 0,2 1 1-16,-2-2 0 0,-2 3-1 15,-2-6 5-15,1 2-4 16,-2 2 0-16,2-3 0 16,-3 1 0-16,0 0 3 15,0-4-2-15,0 3 4 16,0 1-5-16,0 5 0 15,-3 1 4-15,-4-2-3 16,-4 2 3-16,-1 1-4 16,-1 0 0-16,-2 1 1 15,0 0-1-15,0 1 0 0,-3 0 0 16,0 1 3 0,2-4-3-16,-2 0 0 0,4-1 1 15,0-1-5-15,2-3 4 16,1-2 0-16,4 0 0 15,1-3 3-15,1 0-5 16,1 0 2-16,-4 0-6 16,1 0 1-16,-2 0-5 15,6 0 4-15,-2-3-7 16,1 0-18-16,-2 0-5 16,0 2-48-16,2 1-27 15,-1 0-17-15</inkml:trace>
  <inkml:trace contextRef="#ctx0" brushRef="#br0" timeOffset="21436.77">5817 4600 69 0,'0'0'17'0,"0"0"58"15,0 0 8-15,0 0-39 16,0 0 4-16,0 0-22 15,-22 3-9-15,19-2 5 16,2-1-14-16,-1 2 3 16,-1-2-4-16,0 0-5 15,0 0 5-15,-3 0-3 0,2 1-1 16,-2-1 7-16,0 0-9 16,0 0 0-16,-2 0 0 15,0 0 2 1,0 0 0-16,2 0 0 0,0 0-3 15,-3 0 0-15,2 0 0 16,1 0 0-16,-2 0 0 16,2 0 1-16,-1 0-2 15,1 0 2-15,-2 0-1 16,1 2 0-16,-2 0 0 16,0 3-1-16,4-3-2 15,-1 4 3-15,-1 0 0 16,1 3 0-16,-1 4 0 15,-1-3-4-15,-2 1 5 16,5 1-1-16,-1-2 0 0,0 2 0 16,2-1 0-16,-1 2 0 15,0-2 1-15,0 2-3 16,2 0 4-16,-3 1-2 16,4-1 0-16,-1-1 0 15,2 2-1-15,-1-4 1 16,-1 3 0-16,2-4-3 15,1-1 6-15,-2 1-3 16,2-1 0-16,0 0-1 16,0 3-2-16,0-2 2 15,0-1 1-15,0 0-2 16,0-1 3-16,0-2-1 0,0 3 0 16,5 0 1-16,-1-3-3 15,1 4 2-15,-2-2-2 16,3 1 1-16,-3-2 2 15,4 2-1-15,-1-1 0 16,-1 2 0-16,1 0 0 16,0-4 0-16,-3 1 0 15,4 0-1-15,-1-1 1 16,0 0 0-16,0 0-1 16,0-1 6-16,3 2-8 15,-3-2 3-15,0 0-7 16,3-2 7-16,1-1-7 15,-2 1 7-15,1-2 0 16,-2 1-1-16,4-1-1 16,-2 0 2-16,1 0 0 0,-1 0 2 15,0 0-1-15,-1 0 2 16,0 0-2-16,0 0 2 16,-2 0-3-16,0-3 0 15,0 2 0-15,1-2 0 16,-1 2 3-16,-1 1-3 15,-2 0 0-15,-2 0 1 16,4-2-1-16,2 1 0 16,0-2-5-16,4-2-4 15,1 0-85-15</inkml:trace>
  <inkml:trace contextRef="#ctx0" brushRef="#br0" timeOffset="23817.27">5042 6272 206 0,'0'0'36'0,"0"0"-29"16,0 0-6-16,0 0 16 16,0 0 27-16,0 0-15 15,0 0 1-15,0 0-12 0,0 0-3 16,0-1 4-16,0 1-18 16,0-3 9-16,0 3-10 15,0 0 1-15,0 0-3 16,0 0 2-16,0 0-5 15,0 0 5-15,0 0-14 16,0 0-9-16,0 0-7 16,0 0-25-16,0 0-61 15,0 0 7-15</inkml:trace>
  <inkml:trace contextRef="#ctx0" brushRef="#br0" timeOffset="23949.03">5042 6272 16 0</inkml:trace>
  <inkml:trace contextRef="#ctx0" brushRef="#br0" timeOffset="24733.69">5042 6272 16 0,'19'-22'108'0,"-19"20"-84"15,0 1-11-15,0 1 20 0,0-2 18 16,0 2 0-16,0 0-17 15,0 0-21-15,0 0 1 16,0 0-8-16,0 0-4 16,0 0 2-16,0 0-4 15,0 0 0-15,0 0-3 16,0 12 6-16,-4 9-3 0,-7 10 2 16,-5 4 2-16,1 4-4 15,-1 0 0-15,0-4 0 16,2-4-3-16,2-6 7 15,1-6-4-15,1-1 0 16,4-5 1-16,0-2-1 16,1-2 5-16,2-4-3 15,0-2 5-15,2 1-7 16,-1-2 7-16,2-1-4 16,0-1 0-16,0 0 3 15,0 0-2-15,0 0 2 16,0 0 3-16,0 0-1 15,0 0 9-15,0 0-8 0,0-6-4 16,0-8 2 0,8-7-6-16,2-3-1 0,2-6 0 15,3-2-2-15,-1-1 0 16,-1-5-1-16,2 1-4 16,0 1-2-16,-2 2-2 15,2 3 9-15,-4 4-1 16,-2 5 2-16,-1 1 1 15,-2 5 0-15,-1 5 3 16,-5 2-3-16,3 6 0 16,-3 0 0-16,0 2 4 15,0 1-1-15,0 0-1 0,0 0 3 16,0 0-5-16,3 0 0 16,-3 0-10-16,6 3 6 15,4 13 1 1,2 5 6-16,3 5-1 0,3 3-2 15,0 2 2-15,-1 3 1 16,-1 3-3-16,-1 0 0 16,-5-2 0-16,1 0 3 15,-2-4-3-15,-1-4 0 16,0-2 4-16,-2-4-4 16,-3-4 0-16,3-3 0 15,0-5-1-15,-2-4 4 16,-1 0-3-16,-3-4 0 0,2 0 0 15,-1-1 3-15,-1 0-2 16,2 0-1-16,-1 0 7 16,-1 0-6-16,0 0 8 15,0 0 1-15,0 0-8 16,0 0-1-16,-3-3-1 16,-11-8-31-16,-5 0-56 15,-3-3-189-15</inkml:trace>
  <inkml:trace contextRef="#ctx0" brushRef="#br0" timeOffset="25165.6">4882 6477 132 0,'0'0'48'15,"0"0"-43"-15,0 0 2 16,0 0 19-16,0 0 24 15,0 0-17-15,31-9-11 16,-11 5-9-16,4-3-10 16,2 0 11-16,3 0-4 0,-1 0-2 15,-1-2 4-15,-3 2-11 16,1 0 0-16,-1 0 11 16,-2 0-11-16,-3 1 5 15,0 4-6-15,-6-1 3 16,4 1-4-16,-2 1 1 15,-1 1-2-15,0 0-11 16,-1 0-34-16,-2 0-69 16</inkml:trace>
  <inkml:trace contextRef="#ctx0" brushRef="#br0" timeOffset="25964.12">5415 6529 217 0,'0'0'98'0,"0"0"-80"0,0 0-6 16,0 0 21-16,0 0 4 15,0 0-12-15,4 0-3 16,-2 0-14-16,-2 0 3 16,1 0-4-16,1 0-6 15,-2 0-1-15,3 0 0 16,1 0 0-16,2 0-2 15,1-1 1-15,1-2 1 16,0 0 0-16,2 3 0 16,-1 0-4-16,0 0 5 15,1 0-1-15,1 0 0 16,-2 0-1-16,-1 0 1 0,-2 3 0 16,2 3 1-16,-5 2 1 15,3 2-2-15,-4 2 0 16,-2 4 3-16,0 2-2 15,0 2 2-15,-5 1-2 16,-6 2 1-16,-2-4 2 16,1 1-4-16,0 0 1 15,-1-3-1-15,1 0 1 16,-1-2-1-16,2 0 0 16,3-4 0-16,1-1-1 15,0-3 2-15,2-2-1 16,2 0 0-16,2-3 1 15,1-1 0-15,0-1-1 0,0 0 0 16,0 0-4 0,0 0 5-16,0 0-1 0,0 0 0 15,0 0 1-15,0 0-1 16,0 0 0-16,0 0-7 16,0 0 6-16,0 0-10 15,6 0 10-15,10 0 0 16,2 0 0-16,4 0 1 15,2-5 0-15,-2-2-1 16,-2 2-3-16,-1-1-3 16,-5 2-6-16,-1-1 5 15,2 0-10-15,0-1-19 16,-3-1-18-16,-1 0-65 16</inkml:trace>
  <inkml:trace contextRef="#ctx0" brushRef="#br0" timeOffset="26535.4">5649 6152 167 0,'0'0'39'0,"0"0"-28"16,0 0 8-16,0 0 37 15,0 0-25-15,0 0-24 16,0 0-7-16,4 9-2 0,1 9 2 16,1 8 3-16,0 7-1 15,-2 4 14-15,2 4-3 16,-3 3 0-16,2-1 1 15,-4-2-13-15,1-6 9 16,-2-5-9-16,0-6 2 16,0-5-3-16,0-6 4 15,0-4-3-15,0-2-1 16,0-3 4-16,1 0-3 16,-1-2-1-16,0-1-1 15,0-1 1-15,0 0 1 16,0 0 0-16,0 0-2 15,0 0-5-15,0-4-25 16,0-12-139-16</inkml:trace>
  <inkml:trace contextRef="#ctx0" brushRef="#br0" timeOffset="27584.16">5649 6238 257 0,'0'0'42'0,"0"0"-16"0,0 0-14 15,0 0 17-15,0 0 11 16,0 0-19-16,0-11-13 15,0 9-3-15,0-1 0 16,0-1-5-16,0-1 0 16,9-3 0-16,1 0 0 15,5 2 1-15,-1-2-1 16,0 3 0-16,0 2 0 16,-2 1 0-16,0 2 0 15,0 0-5-15,-3 0 1 16,4 5-3-16,-2 5 3 15,-1-1 1-15,-3 1 6 16,1-1-5-16,-2 0 2 16,-1-1 0-16,-4-1 6 0,2 1-2 15,-2 1-4-15,-1 1 3 16,0 0 0-16,0 1 4 16,0 1-7-16,-10 1 1 15,-1 1 3-15,-3 3-2 16,-1-3-2-16,-2 0 0 15,2-1 0-15,1-3-2 16,0-3-1-16,5-2 3 16,0-2 0-16,3 0-1 15,2-1 1-15,1-1 0 16,3-1 4-16,0 0-4 0,0 0 0 16,0 0 0-16,0 0-5 15,0 0 5-15,0 0 0 16,0 0-2-16,0 0-8 15,0 0 4-15,0 0 1 16,0 0 5-16,6 0-2 16,4-1 4-16,0-4 0 15,1 1-2-15,2 0 2 16,1 1 2-16,-2 0-4 16,1 0 1-16,-1 1-1 15,0 0 1-15,-2 2-1 16,1 0 0-16,-2 0 0 15,-3 0-2-15,0 0 2 0,-2 0 0 16,1 3-2 0,2 2 0-16,-4 1 1 0,3 0 1 15,-1 2-1-15,-2-1-1 16,0 2 2-16,0-1 0 16,0 4 2-16,-2-1-1 15,2 2 0-15,-3-2-1 16,0 1 5-16,0 0-2 15,0 1-2-15,0-2 5 16,-3 2 10-16,-3-2-14 16,0 0 6-16,-3 1-4 15,-1-1 1-15,2-1-4 0,1-2 0 16,-1 1-1 0,0-2 1-16,0 0 3 0,2-3-3 15,0-2 5 1,1 2-3-16,0-2 7 0,0-2-7 15,2 2 0-15,-1-2 2 16,-1 0-3-16,-1 0-2 16,-1 0 0-16,2 0-6 15,-1 0 1-15,-3 0-44 16,0 0-43-16,-4 0-224 16</inkml:trace>
  <inkml:trace contextRef="#ctx0" brushRef="#br0" timeOffset="57905.7">3175 7686 53 0,'0'0'40'15,"0"0"-17"-15,0 0-3 16,0 0 28-16,0 0-41 16,0 0 0-16,0 0 19 15,-12-28 5-15,9 24-17 0,-1 1-2 16,0 0 15 0,-1 0 1-16,2 2-20 0,0 1-2 15,3-2-6 1,0 2 0-16,0 0 0 0,0 0 0 15,0 0-5-15,0 0-13 16,6 0-1-16,13-1 18 16,8-5 2-16,6-2-1 15,3-2 0-15,3-3 0 16,-1-1-2-16,-2 0 2 16,-2 0 0-16,-1 3-1 15,-3-1 2-15,-5 4-1 16,1-1 0-16,-7 4 1 0,-1 1-1 15,-1 0 0-15,-3 3 0 16,-3 0-2-16,-2 0 2 16,-2 1 0-16,-4 0-1 15,-1 0-1-15,-2 0-1 16,0 0 3-16,0 0 0 16,0 0 0-16,0 0 3 15,0 0 3-15,0 0-6 16,-6 0-1-16,-6 0 0 15,1 0 1-15,2 1 0 16,-1 1 0-16,3 0 2 16,-1 0-4-16,2-1 2 15,-1 0 0-15,-1 3 0 16,1-1 0-16,-2 3-7 0,-6 2-36 16,0 1 1-16,-4 2 28 15,-7 3-2-15,-2 1-17 16,-6 2 21-16,-8 1 7 15,-3 1-10-15,-1 0 12 16,-3-1 3-16,2-4 3 16,0 0 2-16,2-3-3 15,0-1 7-15,5-1-8 16,2-1 14-16,1-5-10 16,6 0 1-16,1-1-2 15,6-2-3-15,2 0 0 16,1 0 9-16,4 0-9 0,1-3 2 15,1 0 8-15,2-1-9 16,1 0 10-16,0 2 6 16,0 0 19-16,1 1-19 15,1 0-16-15,1 1 2 16,0 0 3-16,0-2-5 16,2 1 7-16,-2-1 6 15,1-1-14-15,-5 2 3 16,1-1-3-16,0 0 5 15,-3-1 0-15,3 2-4 16,-1-2 3-16,1 0-5 16,0 0 1-16,-3 2 6 15,4-1-4-15,-2-2-3 0,1 2 0 16,-1-3 2 0,1 1-6-16,-3 0 6 0,-3 0-2 15,2 0 1 1,-1-1 0-16,1 1 0 0,-1 0-1 15,-2 1 2-15,2-1 1 16,0 4-3-16,0 0 0 16,-1 0-3-16,1 0 6 15,-3 0-3-15,1 0 0 16,-1 0 2-16,-1 0-3 16,-1 0 1-16,1 0 0 15,3 0 0-15,-3 0 0 0,2 0 0 16,-1 0 0-1,1 0 2-15,1 0-2 0,2 0 0 16,2 0 0-16,-2 0-1 16,5 0 1-16,-3 2 0 15,2 0 0-15,-2-2 4 16,4 0-4-16,-1 0 3 16,2 0-1-16,-4 0-4 15,5 0 5-15,-2 0-3 16,-2 0 0-16,0 0 1 15,-1-2 1-15,-1 0-2 16,-2 0 0-16,1 1-2 16,-3-1 2-16,0 1 0 15,3-2 0-15,2 2 1 16,-5-1-2-16,4 1 1 0,0-1 0 16,-3 1-1-16,1 1 1 15,-1 0 0-15,-2 0 0 16,1 0-3-16,-3 0-10 15,-3 10-9-15,-7 13-73 16,-5 2-33-16</inkml:trace>
  <inkml:trace contextRef="#ctx0" brushRef="#br0" timeOffset="62125.11">2149 9168 106 0,'0'0'30'16,"0"0"-4"-16,0 0-1 15,0 0 6-15,0 0 15 16,0 0-23-16,0 0 3 16,-36-13-19-16,31 10 3 15,0 2-2-15,0-2 3 16,1 2 5-16,1 1-9 15,1-2-3-15,-1 2 3 0,3 0-5 16,0-1 3 0,0 1-5-16,0 0 0 0,0 0 4 15,0 0-2-15,0 0-2 16,0 0 0-16,0 0 2 16,0-2-2-16,0 2 0 15,0 0 2-15,0 0-1 16,0 0-1-16,0 0 0 15,0 0-3-15,0 0 3 16,0 0 0-16,0 0 0 16,0 0-7-16,0 0 6 15,0 0-4-15,0 0 4 16,0 0 0-16,0 0-1 0,0 0 2 16,0 3 0-16,0 4 2 15,0 1-4-15,0 3 2 16,0 0 0-16,0 1-2 15,0 4 5-15,0 1-3 16,0 1 0-16,0 0 1 16,0-3-2-16,0-3 1 15,0-2 0-15,0 0-1 16,0-3 4-16,0-3-3 16,0-1 0-16,0-3 1 15,0 0-1-15,0 0 0 16,0 0 0-16,0 0 0 15,0 0 3-15,0 0-3 16,0 0 0-16,0 0 2 16,0 0-3-16,0 0 1 0,0 0 0 15,0 2-2-15,0-2 2 16,0 0 0-16,0 0 0 16,0 2-21-16,0-1-14 15,0 0 11-15,3-1-53 16,2 0-8-16</inkml:trace>
  <inkml:trace contextRef="#ctx0" brushRef="#br0" timeOffset="64284.6">2107 9124 44 0,'0'0'79'0,"0"0"-67"16,0 0-12-16,0 0 1 16,0 0 37-16,0 0-9 15,-3-2 16-15,3 2-16 16,-1-1-7-16,1 1 3 16,-2 0-11-16,1-2-6 15,-1 2-2-15,1 0-3 16,1 0-2-16,0 0 5 15,0 0-4-15,0 0 9 16,-2-1-7-16,2 1 5 16,0 0 1-16,0 0-10 15,0 0 6-15,0 0-6 16,0-1 3-16,0 1-6 0,0 0 3 16,0-2 0-16,0 2-2 15,0 0 2-15,0 0 0 16,0 0-1-16,0-1-4 15,0 1 4-15,0-1-3 16,0-2 1-16,0 1 3 16,5-1 0-16,5-2 1 15,-1-1-1-15,0 2 1 16,1-1 0-16,-1 2-1 16,-1 0 0-16,-2 1 0 15,-2 2 0-15,-1 0 0 16,0 0 0-16,0 0-2 15,0 0 1-15,0 0 0 16,2 0 1-16,-1 0-3 16,-1 0 4-16,4 0-1 0,-4 0 0 15,2 0 2-15,-2 0-5 16,0 2 3-16,0 1 0 16,0 0 0-16,0 0 0 15,2 1 0-15,-1-2 0 16,-3 1 3-16,2-1-5 15,-1 0 2-15,1 3 0 16,0-1-1-16,0 1 4 16,0-2-3-16,-2 0 0 15,1 1 0-15,-2-2 0 16,1 0 0-16,-1 1 0 0,0 0-2 16,0 0 2-16,0-1 0 15,0 2 2-15,0-1-1 16,0 1 1-16,0-1-2 15,0 0 0-15,0 1 6 16,-1 1-5-16,-5 1 2 16,-3-1-3-16,3 1 1 15,-6-1 6-15,6-3-7 16,-2 1 0-16,0-2 2 16,2 0 1-16,0-1-2 15,1 2-1-15,2-2 5 16,0 0-3-16,-3 0-2 15,2 0 0-15,-1 0 0 16,1 0 1-16,-2 0-1 0,1 0 0 16,1 0 0-16,-2 0 2 15,3 0 0-15,0 0-2 16,0 0 1-16,0 0 0 16,0 0 3-16,3 0-2 15,-2 0-2-15,2 0 5 16,0 0-3-16,0 0-1 15,0 0-1-15,0 0 1 16,0 0-1-16,0 0 0 16,0 0-2-16,0 0 2 15,0 0-4-15,0 0 3 16,0 0 1-16,0 0-9 0,0 0 8 16,0 0-1-16,2 0 2 15,4 0-1-15,0 0 1 16,1 0 0-16,1 0 0 15,-1 0 3-15,1 0-3 16,-1 0 0-16,2 0 0 16,-3 0 0-16,0 0 0 15,-1 0 0-15,2 0-2 16,-4 0 5-16,1 0-3 16,-1 0 0-16,-1 0 0 15,-2 0 0-15,3 0 0 16,-3 0 0-16,3 2-1 15,0-2 2-15,2 1-1 16,0-1 0-16,-2 1 1 16,2 1-2-16,-1 0 1 0,1-1 0 15,1 0 0-15,-3 0 1 16,4-1-1-16,-1 2 0 16,-3-2 0-16,-1 1-1 15,1 1 1-15,0-1 0 16,-2 0-1-16,2 1 2 15,-1-1-1-15,-1 2 0 16,3-2 0-16,-1 2-1 16,0 0 1-16,0 0 0 15,0 1-2-15,-1 1 4 0,1-2-2 16,0-1 0 0,0 1 1-16,-3 0-2 15,6 0 1-15,-5 0 0 0,1 1 0 16,-1-1 2-16,1 0-2 15,-1-1 0-15,1 0 0 16,-1 1-1-16,-1-1 1 16,0 1 0-16,0 0 0 15,0 0 0-15,2 1 0 16,-2-1 0-16,0 1 2 16,0 0-3-16,0 1 2 15,0 0-1-15,0-2 0 0,0 1 4 16,0 0-4-1,0-1 0-15,0 1 0 0,0-3 2 16,0 0-1-16,0 0-1 16,0 2 6-16,-6-1-6 15,1 1 1-15,-5-2 1 16,4 6 0-16,1-3 10 16,-1 1-11-16,-2-1-1 15,0 0 0-15,-1 0 2 16,0 0-3-16,0 0 1 15,2-1 0-15,-1 3 1 16,2-4-1-16,1 0 0 16,0-1 3-16,-1 2-2 15,1-1 0-15,1-1-1 16,-2 1 0-16,-1-2-1 0,1 1 2 16,-5 0-1-16,5 2 0 15,-3-1 0-15,0-1 0 16,2 1 1-16,-1 0 0 15,1-2-1-15,1 0 0 16,3 0 0-16,-2 0 3 16,2 2-1-16,0-2 0 15,2 0 0-15,1 0-1 16,-3 0 6-16,0 0-6 16,2 0 5-16,-2 0 1 15,0 0-5-15,0 0 4 16,0 0-6-16,1 0 0 15,-1 0-2-15,3 0-12 0,0 0-31 16,-6 6-161 0</inkml:trace>
  <inkml:trace contextRef="#ctx0" brushRef="#br0" timeOffset="65733.2">1237 10680 107 0,'0'0'54'15,"0"0"-28"-15,0 0 4 16,0 0 23-16,0 0-6 16,0 0-8-16,0-22-10 15,0 22-1-15,0 0-14 16,0 0-9-16,0 0 8 16,-1 0-6-16,1 0-4 15,0 0-2-15,0 0-1 16,-2 0 0-16,2 0 0 15,0 0-8-15,-1 9 1 16,-1 5-1-16,2 8 8 16,-4 1 0-16,1-2 0 0,1-1-1 15,-1-4 1-15,2-2-2 16,-2-3 0-16,-3-2 2 16,3 0 0-16,3-4-2 15,-3 0 3-15,3-1-1 16,0-4 0-16,0 2-4 15,0-2 4-15,0 0 0 16,0 0 0-16,0 0 0 16,0 0 0-16,0 0 0 15,0 0-1-15,0 0-6 0,0 0 7 16,0 0-2-16,0-6 2 16,0-7-3-16,6-6 2 15,6-2 1 1,0-1 0-16,-3-1-6 0,4-1 0 15,-2-1-2-15,0-3 7 16,0-1 0-16,-5 4-14 16,6-1 15-16,-6 7 0 15,-2 0 2-15,-1 4-1 16,-1 2-1-16,1 3 0 16,-2 2 0-16,-1 5 2 15,3-1 0-15,-3 3-2 16,0-1 2-16,2 1-5 15,-2-1 3-15,0 2 0 16,1 0 0-16,-1 0 0 0,2 0-1 16,-1 0-5-16,5 0-6 15,5 5 11-15,-1 6-1 16,5 2 2-16,-3 5-1 16,3 3 3-16,-3 2-2 15,0-1 0-15,-2 2 0 16,1-3 2-16,-4-1-2 15,3-2 0-15,-5-2 5 16,1 1-5-16,-3-2 1 16,3 3-1-16,0-2 3 15,-3-2-3-15,0 1 0 16,0-2 0-16,1 2 2 0,1-3-1 16,-1-1-1-16,-1-3 0 15,0-3 4-15,0 1-4 16,0-2 0-16,-3-1 0 15,3 0-3-15,-3 0 6 16,0-2-3-16,0 0 0 16,0 1 1-16,0-1-1 15,0 1 0-15,0-1 0 16,0 3-1-16,0 6-9 16,0 2-29-16,-3 0-99 15</inkml:trace>
  <inkml:trace contextRef="#ctx0" brushRef="#br0" timeOffset="66168.78">1224 10718 122 0,'0'0'23'16,"0"0"-23"-16,0 0 10 0,0 0 36 16,0 0 28-16,0 0-25 15,0-8-31-15,0 6-10 16,0 1 5-16,0 1-13 15,0 0 5-15,0 0-5 16,0 0 0-16,1 0-3 16,4 0 2-16,2 0 1 15,5 0-2-15,6 0 3 16,6 0-1-16,3-4 0 16,1 0 1-16,3-3-1 15,-1-2 0-15,0 2 0 16,1-1 0-16,1-2 2 0,-1 3-2 15,-1 3 0-15,-3 3-41 16,-11 1-137-16</inkml:trace>
  <inkml:trace contextRef="#ctx0" brushRef="#br0" timeOffset="67639.37">4115 10747 188 0,'0'0'68'15,"0"0"-36"-15,0 0-13 16,0 0 8-16,0 0 3 16,0 0-16-16,-3-7 5 15,3 7 0-15,-3 0-7 16,-1 0 6-16,1 0-6 15,-2 0-12-15,-2 6-5 16,-2 10-9-16,-6 7 14 16,3 4 1-16,-1 0 1 15,4-4 3-15,-2-2-5 16,2-1 0-16,2-4 2 0,-1 0 2 16,4-7-4-16,-1-2 0 15,2-1 3-15,1-2-5 16,-3-3 2-16,5 2 0 15,-3-1-2-15,3-1-2 16,0-1 1-16,0 0-3 16,0 0-6-16,0 0 12 15,0 0-10-15,0 0-3 16,0 0 0-16,0 0-8 16,0-1 8-16,10-9 8 15,4-5-15-15,1-2 19 16,3-5 1-16,-2 0 0 15,-1-2 1-15,1-2-1 0,-2 1 0 16,-2 1-5 0,1 2 2-16,-4 0 0 0,-1 5 3 15,-3 4 0-15,0 5 2 16,-4 2 0-16,1 3-2 16,-1-1 3-16,2 2 0 15,-1 0 4-15,1-1-7 16,0 3 0-16,-3 0 0 15,6 0-5-15,0 0 5 16,1 0-2-16,2 0-5 16,0 9 7-16,3 1 1 15,0-1-1-15,0 3 3 0,0 1 0 16,-3-2-3 0,1 3 0-16,-1 1 2 0,-1-3-1 15,1 3-1-15,1-1 0 16,-2 2 2-16,-1 1-1 15,2-2-1-15,-3 1 0 16,0-2 1-16,-3-3-2 16,3 0 1-16,-3-3 0 15,0-1 0-15,-1-3-3 16,0 0 2-16,-2-1-2 16,0-3-4-16,0 2 7 15,0-1-4-15,0-1 4 0,0 0-4 16,0 0-26-1,-7 0-213-15</inkml:trace>
  <inkml:trace contextRef="#ctx0" brushRef="#br0" timeOffset="68061.5">4036 10839 78 0,'0'0'104'15,"0"0"-89"-15,0 0-15 16,0 0 3-16,0 0 14 15,0 0 3-15,0 0-7 16,0 0-13-16,5 0-5 16,-1 0 5-16,6 0 0 15,1 0 2-15,5 0 0 16,-1 0 3-16,3 0 8 16,2 0-1-16,-1 0-3 15,3 0-3-15,-1 0-6 16,2-2 5-16,-3-1-5 15,0 2 2-15,1-2-3 16,-2-1 2-16,-2 2-1 0,2 1 0 16,-5 0-31-16,-3-1-63 15</inkml:trace>
  <inkml:trace contextRef="#ctx0" brushRef="#br0" timeOffset="69244.73">4615 9792 124 0,'0'0'11'16,"0"0"-11"-16,0 0 1 15,-12 83 4-15,5-57 5 16,2 1 3-16,1-3-3 16,1-2 1-16,1-4-3 15,-1-4 0-15,0-3-3 16,0-2 11-16,-1-2-6 16,2-2 2-16,2-3-5 15,0 1-6-15,-1-3 5 16,1 1-6-16,0-1 0 15,0 0 4-15,0 0-3 0,0 0 7 16,0 0 0-16,0 0-2 16,0 0 7-16,0-7-13 15,0-6 0-15,3-5-2 16,9-2 7-16,-2-1-2 16,2-2-3-16,0 2-11 15,-3 0 10-15,4 0 2 16,-4 3-1-16,-1-1 0 15,-2 3 0-15,-2 2 2 16,-1 2-1-16,0-1-1 16,-3 4 2-16,3 0 0 15,-1 2 2-15,-2 5 4 0,0-1 1 16,0 2 8 0,0 1-4-16,0 0-7 0,0 0-5 15,0 0-1 1,0 0-2-16,1 0-4 0,2 0-7 15,3 4 13-15,3 11 1 16,0 3 1-16,0 7 2 16,4 2-3-16,-2 4-1 15,-2 0 4-15,1-3-3 16,-1-1 1-16,-1-4-2 16,1-2 0-16,-2-1 0 15,-1-2 1-15,0-2-1 16,-3-3 0-16,0-4 3 15,2-2-3-15,-2 0 0 16,1-4 0-16,-4 0 0 0,1-2 0 16,-1 1 0-16,0-2 0 15,0 0 2-15,0 0-1 16,0 0-1-16,2 0 0 16,-2 0-1-16,0 0-8 15,0 0-19-15,-10 0-209 16</inkml:trace>
  <inkml:trace contextRef="#ctx0" brushRef="#br0" timeOffset="69615.42">4640 10000 7 0,'0'0'13'0,"0"0"-3"16,0 0 2-16,0 0 6 0,0 0 6 15,0 0-2-15,55 0-4 16,-43 0 8 0,2-3-2-16,1-2-14 0,0 0 1 15,-2 0-7-15,-1-1-3 16,0 2 3-16,-2 1-3 16,1 1-2-16,-1 0-8 15,-7 2-137-15</inkml:trace>
  <inkml:trace contextRef="#ctx0" brushRef="#br0" timeOffset="81502.78">3990 7836 0 0</inkml:trace>
  <inkml:trace contextRef="#ctx0" brushRef="#br0" timeOffset="82766.61">3990 7836 0 0,'15'-17'53'0,"-17"17"-32"0,1 0 3 0,-1 0 4 16,1 0-6-16,1 0-3 15,-2 0-4-15,1 0 1 16,-1 0 4-16,2 0 1 16,-1 0 4-16,1 0-22 15,-3 0 7-15,1 0-8 16,-1 0-1-16,-4 0 7 0,7 0-8 15,-3 0 0 1,0 0-2-16,0 0 3 0,-2 0-1 16,-1 0 0-16,1 0 1 15,0 0-1-15,1 0 0 16,-2 0 0-16,1 0 1 16,-1 0 2-16,-1 0-3 15,-1 0 0-15,2 2-4 16,-1 1 3-16,2-1 2 15,-2 1-1-15,1-1 4 16,0 0-3-16,-2-1-1 16,4 1 1-16,-3 1-1 15,4-2 0-15,-2 2 0 16,1 0 0-16,-1 0 0 16,-1 1-1-16,0 0 1 0,2-2-1 15,-1 2 1-15,1-2 1 16,-1 1-1-16,2-1 0 15,-1 0 0-15,1 1 2 16,0-1-2-16,0 0 0 16,0 1 0-16,0-2-1 15,0 1 1-15,3 1 0 16,-2-1-1-16,-1 1 2 16,2 0-3-16,-1 0 2 15,1 0 0-15,1-1-4 16,0 3 4-16,0-2 0 15,0 0-1-15,0 1 0 0,0 2 1 16,-2-2 0 0,2 2 2-16,0-2-3 0,0 2 1 15,0-1 0-15,0-1 0 16,0 1 0-16,0 0 0 16,0 1-1-16,0-2 2 15,0 0-1-15,0 0 0 16,0 0 0-16,0 2-1 15,0-2 1-15,0 1 0 16,3-2-1-16,-1 2 2 16,1-1-1-16,0 2 0 15,0-1 0-15,-3-2 0 16,3 3 2-16,0-3-2 0,2 3 0 16,0-2 0-1,0 1-1-15,-2 0 1 16,0-3 0-16,1 4-1 0,-1-1 2 15,2-2-2-15,-2 2 1 16,1 0 0-16,-1-1 1 16,3 2-1-16,0-3 0 15,0 0-1-15,0 1 2 16,3-2-1-16,0 3 0 16,0-2 0-16,1 0-2 15,-2-1 2-15,1 1-3 16,1-1 2-16,-1 0 2 15,0 0 0-15,0 1-1 16,1-1 4-16,-2 0-5 0,-2 0 1 16,2 1 0-16,-1-2 1 15,-1 0-1-15,0 1 0 16,-2-1 0-16,1-1 2 16,-2 2-2-16,1-2 0 15,2 0 0-15,-3 0-2 16,0 0 4-16,0 0-2 15,-3 0 0-15,2 0 3 16,-2 0 0-16,0 0-2 16,0 0 2-16,0 0-1 15,0 0 1-15,0 0-3 16,0 0 2-16,0 0 0 16,0 0 2-16,0 0-2 0,0 0 2 15,0 0 8 1,0 0-6-16,0 0 5 0,0 0 4 15,0 0-9-15,0 0 2 16,0 0-3-16,0 0-2 16,0 0 5-16,0 0-6 15,0 0 0-15,0 0 4 16,0 0-1-16,0 0 7 16,0 0-12-16,0 0 1 15,0 0-4-15,0 0 3 16,0 0 0-16,0 0-47 15,0 0-125-15</inkml:trace>
  <inkml:trace contextRef="#ctx0" brushRef="#br0" timeOffset="107474.14">5422 8016 80 0,'0'0'33'0,"0"0"-11"16,0 0-13-16,0 0-9 15,0 0 11-15,0 0 9 16,0 0 15-16,8-28-22 16,0 21-10-16,0 1-3 15,1 0 0-15,3 0 3 16,-2 0-4-16,1 1 1 15,-1 3 0-15,-7 1-2 16,2 1 1-16,-4-2 1 16,-1 2 0-16,0 0 3 15,0 0-5-15,0 0 2 16,0 0 0-16,0 0 2 16,2 0-2-16,-1-1 0 0,2 0 0 15,2-2 1-15,2 0-1 16,-3 0 0-16,-1 3 0 15,-1 0 0-15,-2 0 2 16,0 0-1-16,0 0 0 16,0 0 18-16,0 0 16 15,0 0-4-15,0 0-17 16,0 0 11-16,0 0-20 16,-6 0-3-16,-7 0-2 15,-4 3-4-15,-1 7 2 16,-4 0 3-16,-1 3-1 15,-5 3 4-15,-3 0-4 16,-4 5 0-16,-3 5-4 0,-1 0 8 16,-3 6-4-16,-1 2 0 15,-5 3 0-15,-4 1-3 16,-2 0 6-16,2 0-3 16,3-3 0-16,7 2 1 15,2 0-3-15,1 2 2 16,3 0 0-16,2 0 0 15,1 1 1-15,0-1-1 16,-1 2 0-16,0-2-1 16,-1-2 1-16,1-3 0 15,7-6 1-15,0-2-2 16,5-4 3-16,1-4-2 0,2-1 0 16,5-4 0-16,2-2 0 15,3-3 0-15,3-3 0 16,2 0-2-16,-1-4 3 15,4 2-1-15,-1-2 0 16,2-1 2-16,0 0-2 16,0 0 0-16,0 0 0 15,0 0 0-15,0 0-3 16,0 0-1-16,0 0-18 16,0 0-60-16,3-11-25 15</inkml:trace>
  <inkml:trace contextRef="#ctx0" brushRef="#br0" timeOffset="108370.42">4506 8595 160 0,'0'0'26'0,"0"0"-25"16,0 0 4-16,0 0-4 16,0 0 7-16,0 0 14 15,0-8-22-15,0 8-1 0,0 0 1 16,0 0-2 0,0 6 1-16,0 11 1 0,0 0 0 15,-3 5 0-15,-3 3 3 16,-3 0-3-16,-3 5 1 15,2-2 0-15,-2 0 1 16,0-2-2-16,0-2 3 16,1-5 0-16,1-2-2 15,3-3 5-15,1-2-2 16,1-5-3-16,-2 2 5 16,5-4-5-16,1-1-1 15,-1-1 0-15,2-2 0 16,-1 0 0-16,1-1 0 15,0 0 1-15,0 0 2 16,0 0-2-16,0 0-1 0,0 0 2 16,0 0 1-16,0 0-3 15,0 0 3 1,0 0 2-16,0 0-4 0,0 0-1 16,0 0 0-16,0 0 0 15,0 0 0-15,0 0 0 16,0 0-1-16,0 2 3 15,0 0-4-15,0-1 2 16,0 0-1-16,0 1 0 16,0-2 2-16,0 0-2 15,0 0 1-15,0 0-1 16,0 0-1-16,0 0 2 0,6 0 0 16,12 0-3-16,5-8 5 15,6-6-2-15,2-5 0 16,3 0 4-16,-1 1-5 15,-1 0 1-15,-4 3 0 16,-3 2 3-16,-4 3-3 16,-1 1-1-16,-4 1 1 15,-6 2 2-15,-2 2 8 16,1 1-8-16,-3 2-1 16,-3 0 2-16,-2 1-3 15,-1 0 7-15,0 0 0 16,0 0 1-16,0 0 7 15,0 0-14-15,0 0-1 16,0 0 3-16,0 0 1 16,0 0-3-16,0 0-1 0,0 0 1 15,0 0-4-15,0 0 5 16,0 0-4-16,0 0 0 16,0 0-8-16,0 0-28 15,0 0-37-15,3 0-49 16</inkml:trace>
  <inkml:trace contextRef="#ctx0" brushRef="#br0" timeOffset="110582.09">6197 7636 91 0,'0'0'10'0,"0"0"3"0,0 0 8 16,0 0 14-16,0 0-7 15,0 0-13-15,-2 0-9 16,2 0 12-16,-3 0 8 16,3 0-21-16,-3-1 12 15,3 0-7-15,-3-1-5 16,3 1 12-16,-3-1-14 15,1 2 1-15,-1-1-3 16,0 1 1-16,-2 0-4 16,0-1 4-16,-4-1-2 15,0 1 1-15,-4-1-1 0,1 2 0 16,-3 0 0 0,1-1 3-16,1 1-6 0,0-1 3 15,-1 1 0-15,-1 0 0 16,3 0 3-16,1 0-2 15,3 0-1-15,0 0 1 16,1 0 3-16,-2 0-4 16,0 0 2-16,0 0-3 15,0 0 2-15,-3 2-1 16,2 3 0-16,-2 0 0 16,0 1-1-16,0-2-1 15,-1 3 2-15,2-2 0 16,-2 2 4-16,4-2-4 15,-2 3 0-15,4-3 0 16,-2 2 0-16,0-2 0 0,3 3 0 16,0-1-2-16,-3 0 3 15,5 0-1-15,-1 0 0 16,1 1 0-16,-1-1-1 16,2 2 1-16,3-1 0 15,-4 1-4-15,2 1 6 16,2 1-2-16,0 1 0 15,0-2-3-15,0 0 3 16,0 3-1-16,0-1 1 16,2-1-2-16,5 0 3 15,1 0-1-15,-2-2 0 16,3 0 0-16,-1-3-1 0,1 3 1 16,-1-2 0-16,2 0 0 15,-2 0 0-15,-1-4 0 16,1 3 0-16,-1-2 2 15,4 0-3-15,-2-1 1 16,2 1 0-16,0-2-3 16,3 2 3-16,2-2 0 15,0 0 2-15,4 0-1 16,-1-2-2-16,1 0 1 16,0 0 0-16,-2 0 0 15,5 0 0-15,-3 0 0 16,0 0 0-16,-1-2 2 15,-4 0-1-15,-1 1-1 16,-5 1 0-16,-1 0-1 16,-2 0 1-16,-1 0 0 0,1 0-1 15,-1 0-28-15,-4 0-63 16,-1 0-49-16</inkml:trace>
  <inkml:trace contextRef="#ctx0" brushRef="#br0" timeOffset="111223.59">6411 7678 113 0,'0'0'80'16,"0"0"-65"-16,0 0-3 0,0 0 19 15,0 0 16 1,0 0-18-16,-7-7-5 0,7 7-13 16,0 0-10-16,0 0-1 15,0 0 0-15,0 0-6 16,0 1 6-16,0 9-2 16,0 5 2-16,3 2 0 15,4 1 2-15,2 1-4 16,-1 0 3-16,1-1-1 15,1-2 0-15,-3 4 1 16,1-5-1-16,0 0 0 16,-1-1 1-16,-3-1-1 15,-1-2 0-15,2 0 0 16,-2-1-2-16,-2 1 4 0,1-5-2 16,-2 0 0-16,1 0 4 15,-1-2-7-15,2-1 3 16,-2 0 0-16,1-3 0 15,-1 1 1-15,2-1-1 16,-2 0 0-16,0 0 2 16,0 0 1-16,0 0-3 15,0 0 0-15,0 0-1 16,0 0-3-16,0 0-5 16,0 0-28-16,0 0-66 15</inkml:trace>
  <inkml:trace contextRef="#ctx0" brushRef="#br0" timeOffset="111617.22">6401 7843 191 0,'0'0'14'16,"0"0"-13"-16,0 0 1 16,0 0 0-16,0 0 5 15,0 0-7-15,0 1 0 0,0 1 0 16,10-1 0 0,2 1 0-16,3 0 2 0,3 3-2 15,-1-3 1-15,3 1-3 16,6-1 4-16,-1-2-2 15,3 0 3-15,1 0-3 16,-1 0 5-16,-4-4-4 16,1 1-1-16,-4-2 2 15,-4 1-1-15,-1 1-1 16,-4 1 0-16,-4-1 1 16,-3 0-3-16,-3 0-16 15,-2 0-31-15,0-3-115 16</inkml:trace>
  <inkml:trace contextRef="#ctx0" brushRef="#br0" timeOffset="112183.87">6644 7654 112 0,'0'0'25'0,"0"0"19"15,0 0-27 1,0 0-3-16,0 0 41 0,0 0-40 16,-6-5-15-16,6 5-2 15,0 0-11-15,0 5 12 16,9 9-1-16,-3 6 2 15,6 0-2-15,-5 4 2 16,1 1 0-16,-2 1 4 16,-2 0-4-16,2-2 0 15,-3 0-2-15,0-4 6 16,-1-2-5-16,1-3 1 16,-2-1 0-16,1-3 0 15,-2-3 3-15,1-1-3 16,-1-1 3-16,0-1 0 15,0-2-3-15,0 0 1 0,0-1-1 16,0-2 5 0,0 0-4-16,0 0 8 0,0 1 3 15,0-1 5-15,0 0 6 16,0 0-9-16,0 0-9 16,0 0 2-16,0 0-3 15,0 0 0-15,0 0-4 16,0 0 0-16,0 0-1 15,0 0 1-15,0 0-3 16,0 1-25-16,2 5-29 16,1-1 17-16,0 1-30 15,1-5-71-15</inkml:trace>
  <inkml:trace contextRef="#ctx0" brushRef="#br0" timeOffset="113039.61">6884 7965 117 0,'0'0'55'0,"0"0"-45"16,0 0 2-16,0 0 5 15,0 0 32-15,0 0-2 16,-6-1-27-16,6 1-16 16,0 0-1-16,0-1-3 15,0 1-3-15,0 0 3 16,0 0-7-16,15-2 7 15,4 0 1-15,-2 0 1 16,7-1-2-16,-6 2 1 16,3 0 1-16,-2-1-2 0,-1 1 0 15,-3-1 0 1,-3 1-2-16,-2 1 5 0,-1 0-3 16,-3 0 0-16,-1 0-1 15,-4 0 1-15,-1 0-3 16,0 0 2-16,0 0-1 15,0 4-1-15,0 3 3 16,0 1 0-16,-3 2 0 16,-6 0 4-16,0-1-3 15,-3-1-1-15,3-1 4 16,2 0-3-16,0-1 6 16,-1-1-6-16,5 0 0 15,0-2-2-15,1 1 1 16,1-1 0-16,1 0-1 15,0-1-3-15,0 2 4 16,0-1-1-16,0 1 1 16,4 1-2-16,1-1 1 0,7 1 1 15,-3 0-2-15,0-1 4 16,4 3-2-16,-2 0 0 16,-2 0 0-16,1 3 1 15,-4-1-1-15,-3 1-1 16,0-1-3-16,-3 1 6 15,0 0-2-15,0 1 0 16,0 1 2-16,-15 2-2 16,-3 0 1-16,-3-1 2 15,-4-2 3-15,2-1-3 16,-3 1 0-16,-1-2-3 16,0 0 1-16,6-6 3 0,0 0-4 15,3-1 0-15,6-1 0 16,2-1 1-16,4 0-1 15,3 0 0-15,3 0-21 16,0-1-29-16,0-14-107 16</inkml:trace>
  <inkml:trace contextRef="#ctx0" brushRef="#br0" timeOffset="113948.63">7445 7664 66 0,'0'0'23'0,"0"0"17"0,0 0-8 16,0 0 5-16,0 0-17 16,0 0 22-16,-44-10-28 15,38 10-5-15,-2 0-4 16,0 0-5-16,-2 0 1 16,1 0 5-16,-1 0 0 15,-4 0 12-15,4 0-17 16,-4 0 0-16,-2 7 2 15,4 0 0-15,-3 1-2 16,0 2 2-16,0 1-2 16,3 0-1-16,-1 1 0 15,4-1 1-15,1 0-3 16,2 1 2-16,1-2 0 16,2 1 0-16,1 0-1 0,1 0 1 15,1 1 0 1,0 0 0-16,0 1-3 0,0 2 3 15,0-1 0-15,8 0 0 16,1-1 1-16,2 0-2 16,1 1 1-16,0-1 0 15,-2-1-2-15,2-2 3 16,-3-4-1-16,3 1 0 16,-2-1 0-16,-1-2 0 15,1 0 0-15,0-1-1 16,0-1 0-16,1-2 0 15,4 0 1-15,1 0 3 16,3 0-2-16,5-2 4 0,0-3-5 16,3-2 0-16,0 4-4 15,-3 1-57-15,-5 1-61 16</inkml:trace>
  <inkml:trace contextRef="#ctx0" brushRef="#br0" timeOffset="114600.84">7796 7649 80 0,'0'0'9'15,"0"0"18"-15,0 0 11 16,0 0 7-16,0 0 3 0,0 0-19 16,-12 0-26-16,12 0-1 15,0 0 0-15,0 0 0 16,0 0-4-16,0 0-5 16,0 0 5-16,0 3 2 15,0 10-3-15,7 4 3 16,1 4 0-16,2 3 3 15,1-1-3-15,-1 2 0 16,2 2 1-16,-3-3-1 16,0 0 1-16,0-3-1 15,-2-2 0-15,-1-2 3 0,-1 0-3 16,-1-5 1 0,-2-1 0-16,-1-2 4 0,2-2-4 15,-3-3 8-15,3 0-4 16,-3-3-5-16,0 2 5 15,3-1-5-15,-3-1 0 16,2 0 1-16,-2-1 0 16,1 0-1-16,1 0 0 15,-1 2 1-15,1-1 1 16,-1 5-2-16,-1 5-3 16,0 1-63-16,-18-4-176 15</inkml:trace>
  <inkml:trace contextRef="#ctx0" brushRef="#br0" timeOffset="144978.06">4743 12010 26 0,'0'0'5'0,"0"0"36"16,0 0-26-16,0 0-10 15,0 0 9-15,0 0-6 16,0 0 28-16,-13-58-6 15,10 52-11-15,-1 0 30 16,1 2-29-16,-2 1-13 16,2 0 16-16,3 2-14 15,-3 0-3-15,3-1 0 16,0 2-2-16,0 0 10 16,0-1-9-16,0 1 3 15,0 0 6-15,-2 0-14 0,2 0 6 16,0 0-6-16,-1 0-2 15,1 0-1-15,0 0-4 16,0 0 6-16,0 0-3 16,0 0-5-16,0 8 3 15,0 6 5-15,0 6 1 16,0 2 2-16,3 0-2 16,0 2 0-16,-3-1 1 15,3-1 2-15,0 2-3 16,-1-1 0-16,-1-1 2 15,-1-2-2-15,0-2 0 16,0-4 0-16,0-3 0 0,0-2 1 16,0-2-1-1,0-1 0-15,0-2 3 16,0-1-1-16,0-1-2 0,0-1 0 16,0-1 1-16,0 0 2 15,0 0-2-15,0 0 2 16,0 0-2-16,0 0 9 15,0 0-9-15,0 0 4 16,0 0 8-16,0 0-13 16,0 0-1-16,0-7 1 15,0-4-24-15,0-5-2 16,0-4-12-16,0-1 1 16,0-4-6-16,2-1-23 15,3-2 23-15,-2 3-11 16,0 1-3-16,-1 4 57 0,-1 4 0 15,-1 5 18 1,0 2 64-16,0 0-51 0,0-1-26 16,0 3 21-16,0-2 13 15,0 3-3-15,0 2-16 16,0 0 23-16,0 1-23 16,0 0-9-16,-3 2 5 15,2 0 14-15,-2-2-16 16,1 0 1-16,-1 0-1 15,1 0-14-15,0 2 12 16,1 0-11-16,-1-1 7 16,-1 1-3-16,3-1-4 0,-3 0 4 15,3 2-5-15,-3-2 2 16,3 1-1 0,0 0 3-16,0-1-3 0,0-1 0 15,0 2 1-15,0 0 0 16,0 1-2-16,0 0-3 15,0 0 1-15,0 0 1 16,0 0 0-16,0-2-1 16,0-1-2-16,3-1 1 15,12-1 3-15,1-1 0 16,2-1-2-16,0 2 3 16,1 1-1-16,-2 3 0 15,1-1 0-15,-2 2-3 0,-1 0 3 16,0 0-3-16,-2 0 3 15,-2 0-7-15,-1 0 1 16,-2 7 3-16,1-4-2 16,-2 4 4-16,2-1 0 15,-1 1 1-15,-2 0-3 16,0 0 2-16,-3-1 1 16,-1-2 0-16,0-1 1 15,-1 1-4-15,-1-1 3 16,0 4 0-16,-3 2-3 15,-13 3 3-15,-5 1 0 16,0 1 0-16,0-1 6 16,1-1-8-16,3-1 2 15,1-1-4-15,2 0 4 0,1-3-4 16,1-2 1-16,4 2 2 16,0-3-7-16,-1 3 6 15,0 0-2-15,-2 0-9 16,4-1 9-16,-1-1-2 15,4-2 6-15,1 0 0 16,3-2 1-16,0 1-2 16,0-2 1-16,0 0 0 15,0 0-2-15,0 0-4 16,0 0 6-16,0 0-10 16,0 0-14-16,0 0 22 15,10 0-1-15,5 0 3 16,0-7 1-16,1 0 0 15,1 0 0-15,-1-1-1 0,-1 5 3 16,0-3-3-16,-1 3 0 16,-1 2 0-16,-3-1-1 15,1 2 1-15,-1 0 0 16,-2 0 0-16,-2 0-2 16,0 0-1-16,-2 2 3 15,2 2 0-15,3 3-3 16,-1 0 6-16,-1 0-6 15,2 1 3-15,-3 1 0 16,-2-1 0-16,1 3 0 16,3-1 0-16,-4 0 2 15,0 2 0-15,-1-2-2 0,0 0 0 16,-1 1 2 0,-2-2-2-16,0 1 0 0,0-1 0 15,0 1-1 1,0 0 4-16,0-2-3 0,0 2 2 15,0 0-1-15,-3-3 1 16,-2-2 0-16,-3 2-2 16,-5 0 1-16,-4 3 1 15,-3-1-1-15,-2-1-1 16,-2 1 2-16,3-3-4 16,-3-2 5-16,3-3-3 15,2-1 2-15,1 0 1 16,2 0-3-16,2-1 2 0,2-9 0 15,2 0-3-15,2 0 3 16,2 1 0-16,2 4-2 16,0 0 2-16,2 1-3 15,1 3 1-15,1 1-4 16,0 0-5-16,0 0-48 16,0 0-60-16,0 0 22 15</inkml:trace>
  <inkml:trace contextRef="#ctx0" brushRef="#br0" timeOffset="146027.75">5264 11997 128 0,'0'0'21'16,"0"0"-16"-16,0 0-4 0,0 0 18 16,0 0 7-16,0 0-13 15,-19 35-9-15,13-18-3 16,0 5-1-16,1 1 4 16,-1 0-3-16,-1 1-1 15,4 0 0-15,-2 0 2 16,1-2-1-16,-2 0 1 15,1-1-4-15,-1 0 2 16,1-2 0-16,0-1 3 16,2-3-3-16,0-1 0 15,1 0-3-15,2-3 5 0,0-2-2 16,0-2 0 0,0-7 0-16,0 1-2 0,0-1 2 15,0 0 0-15,0 0-2 16,0 0 2-16,0 0 0 15,0 0 5-15,0 0 9 16,0-14 12-16,8-4-19 16,4-6-2-16,-2-1 0 15,1-5-4-15,2-2 0 16,-2-2 0-16,-2-1 4 16,1 2-4-16,-4 0-1 15,0 4 1-15,-3 2-1 16,0 3 4-16,2 2-4 0,-4 1 0 15,3 3 2-15,1-2-3 16,-2 5 4-16,1 2-3 16,-1 2 0-16,0 3-3 15,-1 0 3-15,-1 2 3 16,2 3-2-16,-3 2-2 16,2-2 1-16,-1 3 0 15,2 0-2-15,3 0-1 16,0 0-1-16,2 0 1 15,-1 0-7-15,2 0 5 16,0 11 4-16,5 1 0 16,-1 3 1-16,2 1 2 15,-2 3 0-15,-1 2-4 0,0 3 4 16,-2 0 0-16,1 2-2 16,-1 2 0-16,-1 0 2 15,-1 0-2-15,-2 1 0 16,1-4 4-16,-4-1-3 15,3-3-1-15,-1-4 0 16,-1-1 1-16,1-4-1 16,-1-2 0-16,2 0 3 15,-3 0-3-15,1-2 0 16,-1 1 0-16,-1-3 0 16,1-1 1-16,-3-2-1 15,3 0-1-15,-3-2 1 16,0 1 0-16,0-2 0 15,0 1-5-15,0-1-20 16,0 0-70-16</inkml:trace>
  <inkml:trace contextRef="#ctx0" brushRef="#br0" timeOffset="146416.72">5237 12173 137 0,'0'0'62'16,"0"0"-61"-16,0 0 0 15,0 0-1-15,0 0 10 16,0 0-1-16,6 0-9 16,-3 0 0-16,6 0 0 15,-2 0 0-15,4 0 0 16,4 0 0-16,-2 2 5 16,5-2-2-16,3 0 8 15,-3 0-5-15,9 0-2 0,0 0 2 16,1-2-5-1,3-5-1-15,-1 3 0 0,1 2-4 16,-7 0-63-16</inkml:trace>
  <inkml:trace contextRef="#ctx0" brushRef="#br0" timeOffset="147609.44">5673 12264 10 0,'0'0'19'0,"0"0"26"0,0 0-2 15,0 0-18-15,0 0-13 16,0 0-3-16,25-3 4 16,-16 0-2-16,3 0-4 15,-6 1 6-15,5 0-7 16,-3 0-1-16,0 1 1 16,-1 0-2-16,1 1 3 15,2-1-3-15,-1-1 0 16,3 1 7-16,0-1-8 15,0 2 2-15,1-1-3 16,-1-1 1-16,-1 1-2 16,-1 0-1-16,2-2 0 0,-1 2 5 15,-1-1-4 1,-1 0 0-16,-3 2-1 0,2 0 4 16,-3 0-7-16,-3 0 3 15,-1 0 0-15,1 0 0 16,-2 0-3-16,0 0 3 15,0 0 0-15,0 0 1 16,0 0 0-16,0 0 0 16,0 0-1-16,0 0 4 15,0 5-3-15,-6 6 7 16,-6 3 17-16,0-3-22 16,0 0 7-16,5-2-6 15,1-2-3-15,3 0 0 0,-2-3 0 16,2 1-1-1,0-1 0-15,3-1 0 0,0-2-1 16,0-1-1 0,0 2 2-16,0-2 0 0,0 0-4 15,0 1 1-15,0-1-1 16,3 2-4-16,3-1 7 16,2 0 1-16,1 1 0 15,2-1 0-15,0 1 0 16,0-1-2-16,0 2-2 15,-2 0-2-15,0 1 6 16,0-1-5-16,-1 1-1 16,-1 1 6-16,1 1-5 15,-1-1 4-15,-1 4 0 0,-3 1-1 16,0-1 0-16,0 5 2 16,-3-3 0-16,3 2-1 15,-3-2 5-15,0 0-4 16,0 0 0-16,0 1 0 15,0-1 1-15,-6-1 0 16,1-1-1-16,-1-4 1 16,0 2 2-16,-2-1-3 15,0-1 2-15,-1 0-1 16,0-3 8-16,-1 2-8 16,-2-1 0-16,-3 0 3 15,1-2-4-15,0 2 1 16,0-1-1-16,-1-2 2 15,0 0-2-15,1 0 0 16,3 0 0-16,0 0-1 0,1 0 4 16,4 0 0-16,-1 0-3 15,2 0 2-15,-1 0-2 16,2-2 0-16,1 1-1 16,-2-1 0-16,1 1-34 15,-4 1-101-15</inkml:trace>
  <inkml:trace contextRef="#ctx0" brushRef="#br0" timeOffset="181109.31">4936 14041 150 0,'0'0'26'0,"0"0"-21"15,0 0-5-15,0 0 6 0,0 0 15 16,0 0 31-16,0 0-13 16,-9-18-15-16,6 16 0 15,1 2-6-15,2-2-5 16,0 2-9-16,0 0-1 15,0 0-6-15,0 0-3 16,0 0 1-16,0 0 0 16,0 15-27-16,0 10 32 15,-1 7-2-15,1 4 1 16,-2 5 1-16,2-2-4 16,0 0 9-16,0-1-6 15,0 0 1-15,0-2 0 16,0-4 0-16,0-2 3 15,0-5-3-15,0-5 0 16,0-4 3-16,0-7-4 0,0-3 1 16,0-2 0-16,0-2 2 15,0-1-2-15,0-1 0 16,0 2 0-16,0-2-18 16,0 0-48-16,3 0-65 15,0-12 21-15</inkml:trace>
  <inkml:trace contextRef="#ctx0" brushRef="#br0" timeOffset="182322.66">4883 14127 113 0,'0'0'23'16,"0"0"-12"-16,0 0 9 15,0 0 24-15,0 0 0 0,0 0-13 16,-19-1-11-1,18-2-13-15,1-1 8 0,-2 0-4 16,1 2-3-16,-1-2 0 16,2 3-4-16,0 0 3 15,0-1-7-15,0-1-3 16,0-3-3-16,11-3 6 16,9-1 1-16,4-1 0 15,3 1 2-15,4 1 1 16,-2 3-4-16,-2 4 0 15,-2 0 0-15,-4 2 0 16,-4 0-2-16,-1 0 1 16,-6 0-6-16,-1 2 7 15,0 5 1-15,-4-3-1 0,-1 3 1 16,-1 2 0-16,-1 1-1 16,-2 4 1-16,0 3 2 15,0-1-6-15,0 1 3 16,-8 0-26-16,-1-3 26 15,-1-2 4-15,1 0 4 16,0-3-2-16,-3 1-5 16,3-2 3-16,1-2-3 15,1 0-1-15,1-4 2 16,3 1-2-16,0-1 0 16,3-2 2-16,-1 0 1 15,1 0-3-15,0 0 0 16,0 0 1-16,0 1-4 15,0-1 2-15,0 0 1 16,0 0 0-16,0 0-5 0,0 2 3 16,0-1-8-16,0 0-4 15,0 1 14-15,0 1-8 16,0-1 4-16,6 1-2 16,2 0-2-16,0-1 4 15,1-1 3-15,1 0 1 16,-1 1 0-16,-1-1 4 15,1 2-4-15,-2-2 0 16,1 4 0-16,-1-1-2 16,-1 0 1-16,1 2 1 0,2-1 1 15,-1 1-1-15,0 1 2 16,0 0-4-16,-2-1 4 16,-1 1-4-16,-1 0 2 15,-1-1 0-15,-1-1 0 16,-1 2 3-16,1 0-3 15,-1 2 1-15,1-1-1 16,-2-1 1-16,0 0-1 16,0-1 0-16,0-2 2 15,0 3 0-15,0 0-2 16,0 3 1-16,0-1 0 16,0 2 0-16,-6 0-1 15,-3 2 1-15,1 0 1 0,-2-2-1 16,1 2-1-1,0-2 0-15,-4 0 2 0,1 2-1 16,-2-3-1-16,1-1 0 16,-2 1-1-16,0-3 5 15,1 3-4-15,-3-4 4 16,0 0-2-16,-1 0 2 16,-1-4 1-16,2 1-2 15,-2-1-1-15,4-1-2 16,-1-1 2-16,5 0-2 15,1 0-3-15,-2 0 3 16,9-6-6-16,-2-2-5 0,4 3 4 16,1-2-31-1,0-3-8-15,0 0-38 0,4 1-67 16</inkml:trace>
  <inkml:trace contextRef="#ctx0" brushRef="#br0" timeOffset="183419.98">5573 14155 113 0,'0'0'11'15,"0"0"-9"-15,0 0-2 16,0 0 0-16,0 0 9 16,0 0-3-16,-33 71 1 15,24-42-2-15,-1 2-1 0,1 1 1 16,-2-2 6-16,2 4-5 15,0-3 0-15,0 0-6 16,3-3 7-16,-2-2-6 16,3-3-1-16,-1-3 1 15,3-3-1-15,0-3 0 16,0-3 0-16,0-2 1 16,1-3-1-16,2-3 0 15,0-3 3-15,0 0 3 16,0 0 2-16,0 0 3 15,0 0 16-15,0 0-19 16,0-13 26-16,0-6-28 16,6-7-5-16,5-5 1 15,1-4 3-15,1-1-3 0,1-2-2 16,1 0-1-16,-2-5 0 16,0 3 0-16,-5 4-3 15,-2 4 2-15,-1 5 4 16,-4 5-2-16,-1 3 10 15,0 6-2-15,0 3 25 16,0 5-9-16,0 0-15 16,0 3 3-16,0 0 0 15,0 2 2-15,0 0-4 16,0 0-10-16,0 0-4 16,0 0 3-16,0 0-3 15,0 0 2-15,0 11-5 16,9 8 6-16,0 7-3 15,3 9 8-15,1 7-3 0,1 7-1 16,-1 7 1-16,-4 0 0 16,2-1-1-16,-1-4 0 15,-1-3 0-15,-2-4-8 16,1-2 1-16,-1-4-10 16,1-4-2-16,-4-6 12 15,1-7-21-15,-2-7-124 16,-3-6 151-16,1-7 2 15,1-1 0-15,-2 0 0 16,0 0-1-16,0-9-8 16,0-8-141-16</inkml:trace>
  <inkml:trace contextRef="#ctx0" brushRef="#br0" timeOffset="183833.51">5379 14492 163 0,'0'0'43'16,"0"0"-41"-16,0 0 6 16,0 0-8-16,0 0-2 15,0 0 1-15,21 0 1 16,1 0 9-16,2 0 4 15,1 0 0-15,-1 0-1 16,-3 0-12-16,3 0 2 16,0 0-1-16,1 1 0 15,-1 3-2-15,0-1-30 0,0 0-31 16,-5 0-73-16</inkml:trace>
  <inkml:trace contextRef="#ctx0" brushRef="#br0" timeOffset="184381.74">5855 14547 1 0,'0'0'80'16,"0"0"-20"-16,0 0-34 15,0 0-13-15,0 0-6 16,0 0 28-16,0 10-21 15,0-3 1-15,-3 2-11 16,-5 4-1-16,1-1-1 16,-3 3 0-16,0 1-2 0,1 0 2 15,1 4-2-15,-1-1 0 16,1-2 0-16,2-3 0 16,3-2 3-16,-1-2-3 15,4-3 0-15,0-1 1 16,0-2-5-16,0-4 3 15,0 2-1-15,0-2 1 16,10 0-14-16,2 0 12 16,3 0 0-16,0 0 3 15,6-8-2-15,-5 3 1 16,2-1-11-16,1 2 7 16,-5 0-9-16,5 0-2 15,-2-2 6-15,-4 5-12 0,2-2-13 16,-4 3-17-1</inkml:trace>
  <inkml:trace contextRef="#ctx0" brushRef="#br0" timeOffset="184726.16">6001 14657 167 0,'0'0'167'15,"0"0"-137"-15,0 0-23 0,0 0-2 16,0 0-2-16,0 0-3 16,-5-3 0-16,5 13-4 15,0 8 4-15,0 5 0 16,0 1 0-16,0-2 3 15,0-2-2-15,0-2-1 16,2 0 0-16,1-5 3 16,0 1-3-16,0-1 0 15,2-3-3-15,-1-1-4 16,0 2-28-16,-1-2-13 16,0-4-54-16,-1-5-76 0</inkml:trace>
  <inkml:trace contextRef="#ctx0" brushRef="#br0" timeOffset="185354.7">6343 14046 161 0,'0'0'24'0,"0"0"5"16,0 0-2-16,0 0-6 15,-88 20 6-15,68-12 5 0,-4 4-16 16,-1 2-1-16,6 2-10 15,-1 4-4-15,2 1 7 16,3 4-8-16,-1 0 0 16,5 4 0-16,0-3 0 15,3 3 4-15,2 2-4 16,2 2 0-16,4-1-2 16,0 1 3-16,0-2-1 15,0-1 0-15,1-6 0 16,10-3-1-16,2-3 1 15,2-1-3-15,7-3 1 16,2-3-5-16,7-1-2 16,2-4 8-16,0-2 1 15,-2-2 0-15,-1-1 3 0,-3-1-2 16,1 0-1-16,-2 2-10 16,2-2-54-16,-5 0-48 15</inkml:trace>
  <inkml:trace contextRef="#ctx0" brushRef="#br0" timeOffset="185953.75">6589 14550 223 0,'0'0'32'15,"0"0"-16"-15,0 0 15 16,0 0-12-16,0 0-14 16,0 0 0-16,0-10-4 15,0 7 0-15,7-1-1 16,5-2 0-16,6-1 6 15,0 2-6-15,0-1 1 16,-2 0-1-16,-2 3 2 16,-1 1-2-16,-1 2 0 0,-2 0-3 15,-2 0 2-15,-2 0-4 16,0 0-3-16,-3 4 7 16,-1 6 1-16,-2 5 0 15,0 2 0-15,0 3-35 16,0-2 22-16,-8 1 13 15,0-1 3-15,-2 0 1 16,-2-3-2-16,2 1 0 16,-4 0-2-16,2-3 1 15,0-1 0-15,-1 0-1 16,4-1 0-16,0-4 0 16,2 0 4-16,1-3-4 15,3 0 0-15,1-1 2 16,2 0-5-16,0 0 3 0,0 0-3 15,0-1 2-15,11 0-5 16,6-2-1-16,6 0 2 16,1 0 5-16,6 0-2 15,0-7 2-15,-4-2-77 16,-3-2-59-16</inkml:trace>
  <inkml:trace contextRef="#ctx0" brushRef="#br0" timeOffset="189497.15">909 14698 36 0,'0'0'28'0,"0"0"-24"16,0 0-3-16,0 0 2 16,0 0-3-16,0 0 2 15,0 0 2-15,-3 0-2 16,3 0 25-16,0 0 17 16,0 0-11-16,0 0 13 15,-3 0-22-15,3 0-16 0,-3 0-4 16,-1 0-4-16,-1 11 0 15,-1 5-2-15,-3 2 4 16,3 3-5-16,-1 2 2 16,1-2-1-16,0-4 2 15,1-5 1-15,-2 1 0 16,4-1 0-16,0-3 0 16,0 0 2-16,0-2-3 15,1-3 0-15,2-1 1 16,0-2-1-16,0 1 0 15,0-2 0-15,0 0 1 16,0 0-2-16,0 0 1 0,0 0-6 16,0 0-2-1,0-2 8-15,0-6 4 0,0-2-4 16,0-4 3 0,2-1-6-16,4 0-18 0,-3-3-8 15,6 0 18-15,-3-3-19 16,0 1 26-16,0 0-3 15,0 0-1-15,1 2-9 16,-4 4 10-16,3 1 7 16,-1 0 4-16,-2 2-3 15,1 0 2-15,1 0 2 16,-1 4 3-16,-1-2 7 16,0 4-3-16,0-1-2 15,0 0-4-15,0 3-6 16,0 0 3-16,0 3-3 15,0 0-4-15,4 0 4 0,-1 0-11 16,2 2 11-16,1 8 3 16,-2 7-2-16,2 1 0 15,2 3 3-15,-2 5-4 16,1 1 4-16,-4 3-4 16,3 1 0-16,0 2 2 15,-2-3 0-15,2-2-2 16,-3-1 1-16,-1-2 2 15,2-4-3-15,-4-1 0 0,3-3 0 16,-3-4 1 0,2-2 0-16,-2-3-1 0,-2-4 0 15,2-4 0 1,-3 0-1-16,0 0 1 0,0 0 0 16,0 0 0-16,4 0-9 15,-4-3-6-15,0-10-36 16</inkml:trace>
  <inkml:trace contextRef="#ctx0" brushRef="#br0" timeOffset="189953.13">803 14850 67 0,'0'0'30'16,"0"0"-26"-16,0 0-2 15,0 0 1-15,0 0-3 0,0 0 0 16,0 0 0-16,3 0 0 16,13 0 1-16,7 0 14 15,4 0 26-15,3 0-11 16,1-3-1-16,-1-1-16 15,-2 0-7-15,-4 2-6 16,-2 2 2-16,-5 0-2 16,-7 0-10-16,-1 0-1 15,-4 3-16-15,-5 5 6 16,0 3-66-16</inkml:trace>
  <inkml:trace contextRef="#ctx0" brushRef="#br0" timeOffset="194041.17">791 16116 6 0,'0'0'14'16,"0"0"-14"-16,0 0 0 16,0 0 3-1,0 0 15-15,0 0-4 0,0 0-6 16,0-30 2-16,0 28 11 15,0 2 23-15,0 0-8 16,0 0 9-16,0 0-13 16,0-2-21-16,0 2 6 15,0 0 2-15,0 0-17 16,0 0 6-16,0 0-7 16,0 0-1-16,0 0 0 15,0 2-7-15,-3 15 4 16,-3 2 3-16,-3 5 2 0,3-1 2 15,0-3-4-15,2-5 3 16,1 0-3 0,-3-5 1-16,3-1 3 0,0-2-4 15,3-1 0-15,0-4-1 16,-3 1 1-16,3-1 0 16,0-2 3-16,0 0-3 15,0 0 0-15,0 0 2 16,0 0 1-16,0 0-2 15,0 0-1-15,0 0 0 16,0 0 11-16,-3-7-11 16,3-2-9-16,0-5 7 15,0-1 2-15,0-4 2 0,0 1-2 16,6-4 0-16,-3 1 4 16,4-1-3-16,-2-3 1 15,-1 0-2-15,1 3 2 16,-1-2-2-16,-1 4 0 15,2 2 1-15,-4 2 0 16,-1 7 3-16,3 0-4 16,-3 4 1-16,0 0 3 15,0 4 4-15,0 0-7 16,0-1 2-16,0 2-6 16,3 0 3-16,-3-1 0 15,3 1 0-15,0-2-2 16,5 2-2-16,-2 0 4 15,2 0-3-15,0 0-1 0,1 0 2 16,0 7 2 0,4 5 5-16,-2 0-4 0,-2 3 1 15,1 1-2-15,-1-2 0 16,-3 2 1-16,0-1 0 16,1 3-1-16,-1 0 0 15,-1-1 6-15,1 1-6 16,0-2 0-16,0 0 0 15,-2-3-1-15,2 0 2 16,-3-1-1-16,0-3 3 16,0-2-3-16,0 0 0 0,-1-2 0 15,2 0 1 1,-4-3-2-16,3 3 2 0,0 1 0 16,-3-4-1-16,0 3 1 15,3-1-2-15,-3-2 1 16,3 0 0-16,-3 1-2 15,0 1-16-15,0 3-11 16,0 2-58-16,0-2-42 16</inkml:trace>
  <inkml:trace contextRef="#ctx0" brushRef="#br0" timeOffset="194433.19">797 16130 17 0,'0'0'25'15,"0"0"-10"-15,0 0-6 0,0 0 7 16,0 0 8-16,0 0-12 16,82 0-2-16,-68 0-4 15,-1 0 8-15,-1 0 1 16,0 0-14-16,1 0 7 15,1 0-8-15,-1 0 1 16,7-4-4-16,2-3 3 16,3-3-4-16,5-3-38 15</inkml:trace>
  <inkml:trace contextRef="#ctx0" brushRef="#br0" timeOffset="196180.03">4278 14712 138 0,'0'0'25'0,"0"0"-9"15,0 0 4-15,0 0 17 16,0 0-4-16,0 0 6 16,-11 0-11-16,10 0-9 15,-1 0 7-15,1 0-6 16,-3 0-12-16,2 0 9 15,-1 0-16-15,3 0 1 16,0 0 3-16,-3 0-3 16,3 0-3-16,0 0 1 15,-5 0-1-15,-2 9 0 16,-5 7-2-16,0 4 3 16,-4 4 0-16,7-1-4 15,-2-2 2-15,0-2-7 0,3-3 3 16,2 0 5-16,0-5-9 15,1-3 9-15,2-1-1 16,-1-2-5-16,4-3 4 16,0 0 1-16,0 0-3 15,0-2 1-15,0 0-4 16,0 0 8-16,0 0-2 16,0 0-17-16,0 0 8 15,0 0 3-15,0-8 1 16,4-4-12-16,5-4 19 15,2-2 5-15,5-1 1 16,-2-1-6-16,-1 0 0 16,2-3 3-16,-3 3 0 15,-2 0-1-15,-4 3-1 0,-1 5 2 16,-2 2-2-16,2 1 0 16,-4 4 1-16,-1 1-1 15,3 2 7 1,-3 2 1-16,0 0-3 0,0 0-4 15,0 0-2-15,1 0-4 16,4 0 0-16,-1 0-2 16,4 0 5-16,1 0-1 15,1 2-1-15,-1 5 3 16,2 1 0-16,0 4 1 16,0 1 1-16,-2 4-1 15,1 2-1-15,-2 1 1 16,-1-1 1-16,1 0 2 15,-1-4-4-15,-1-2 0 16,0-3 2-16,-1 0-2 0,1-3 0 16,-1 0 0-16,0-3 3 15,-2-1-3-15,0 0 0 16,-3-2 0-16,3-1-2 16,0 1 2-16,-3-1-2 15,0 1 1-15,3 1-13 16,-3 0 5-16,0-1 5 15,0 2-11-15,0 0-6 16,0-1-19-16,0 3-20 16,0-3-2-16,0 2-14 15</inkml:trace>
  <inkml:trace contextRef="#ctx0" brushRef="#br0" timeOffset="196655.83">4185 14891 168 0,'0'0'68'15,"0"0"-42"-15,0 0-12 16,0 0 8-16,0 0 1 15,0 0-13-15,0-7-9 16,0 7-1-16,0 0-2 16,2 0 0-16,8 0 0 15,8 0 4-15,1 0 0 0,1 0 0 16,5 0-1-16,-1 0 0 16,0 0 2-16,0 0-4 15,0 0 2-15,0 0-1 16,1 0 0-16,-1 0-5 15,-2-1-32-15,-1 0-32 16,-3-1-26-16</inkml:trace>
  <inkml:trace contextRef="#ctx0" brushRef="#br0" timeOffset="198324.87">4203 14900 13 0,'0'0'26'0,"0"0"-16"15,0 0 2-15,0 0 27 16,0 0-2-16,0 0-15 16,-4 1-5-16,4-1-4 15,-3 0 11-15,1 0-4 0,-1 0-16 16,3 0 3-16,-1 0 4 16,-2 0-10-16,1 0 5 15,1 0-6-15,1 0 0 16,-2 0 4-16,1 0-4 15,-2 0 7-15,0 0-6 16,-2 6 1-16,-2 5-4 16,-2 4 2-16,4 4 0 15,1 0-1-15,-1 4 2 16,0 2-1-16,0 0 0 16,1-4-3-16,-2-2 3 15,1-5-14-15,2 1 7 0,0-4 2 16,-1-4-10-16,1 1 8 15,0-2 2 1,0 1-2-16,0 2 4 0,-2-1 3 16,2 0-7-16,0 2-1 15,3-1-29-15,0-3-25 16</inkml:trace>
  <inkml:trace contextRef="#ctx0" brushRef="#br0" timeOffset="199048.46">4472 14933 10 0,'0'0'78'16,"0"0"-50"-16,0 0-14 15,0 0-7-15,0 0-7 16,0 0 0-16,-14 3 1 0,11-1 0 16,0-1-1-1,2-1 8-15,-1 0 6 0,1 0 11 16,1 0 2-16,0 0-1 16,0 0-13-16,0 0-11 15,0 0-1-15,0 0-1 16,0 0-4-16,0 0 4 15,0 0 0-15,0 0 3 16,0 0-3-16,0 6-3 16,0 4 3-16,7 4 1 15,1 3 1-15,-2 1 0 16,1 2-2-16,2-2 0 16,-1 1 1-16,-1-3 2 15,-1 1-3-15,3-1 0 16,-3-3 1-16,0-3 0 15,0-5-1-15,1 1 0 0,1 0-2 16,-2 1-6-16,-2-1-47 16,-2 3-72-16</inkml:trace>
  <inkml:trace contextRef="#ctx0" brushRef="#br0" timeOffset="200566.93">4324 16091 16 0,'0'0'110'0,"0"0"-83"15,0 0-12-15,0 0-10 16,0 0 17-16,0 0 3 16,-3-2-3-16,0 2 2 15,0 0-19-15,-1 0 4 16,-2 5-8-16,-2 7 0 16,-2 8 2-16,-1 3-3 15,-1 2 0-15,-1-1-2 16,4-2 2-16,0-1 0 15,-1-2 0-15,2-5 0 16,2-1 0-16,0-3 0 16,2-2-7-16,2 2 6 0,-1-5-7 15,2 0 8-15,-1-1 0 16,1-3-3-16,-1 1 1 16,2-2 2-1,0 0 0-15,0 0-1 0,0 0-3 16,0 0 2-16,0 0 2 15,0 0-7-15,0 0-10 16,0 0-1-16,0 0 6 16,5 0 12-16,5-7 0 15,2-7-12-15,2-6-2 16,2-1 7-16,-4-3 2 16,3 1-4-16,-5 0-6 0,2-3 6 15,-3 1 3-15,0-1 5 16,0 4-2-16,-2 3 6 15,-2 5-3-15,-1 4 0 16,-2 2 1-16,1-1 3 16,0 4-3-16,0 0 17 15,0 3-15-15,-3 0 6 16,2 2-1-16,2-1-3 16,-1 0-5-16,0-2 2 15,3 0 2-15,0 0-4 16,1 2 0-16,-1 1 2 15,3 0-2-15,-1 0-6 16,-2 0 6-16,4 1 1 16,-3 9-1-16,1-2 7 15,1 3-7-15,1 2 2 0,-1-2-1 16,0 4 0-16,0-1-1 16,2 1 0-16,-4 2 2 15,3 0-2-15,-1 3 0 16,-1 0 5-16,0-1-4 15,0 2-1-15,-2-1 1 16,2-1 3-16,-4-1-3 16,2-4 2-16,0-3-2 15,-3 0 0-15,2-1 0 16,-1 2 0-16,1-2-1 16,-1 3 7-16,1-5-5 0,0 0 6 15,-2-1-6-15,-1-2 0 16,-1-1 1-1,1-2-3-15,-2-1 0 0,0-1 0 16,0 1 0-16,0-1 0 16,0 1-3-16,0-1-36 15,0 0-39-15</inkml:trace>
  <inkml:trace contextRef="#ctx0" brushRef="#br0" timeOffset="201217.81">4342 16274 9 0,'0'0'76'16,"0"0"-47"-16,0 0 7 0,0 0-5 15,0 0 13-15,0 0-8 16,0 0-5-16,0 0-5 15,0 0-12-15,0-1 9 16,0 0-9-16,0-1-11 16,0 1 4-16,0 1-4 15,0-2-2-15,0 2 4 16,0 0-4-16,0 0 8 16,0 0-9-16,0 0 0 15,0 0 6-15,-3-1-4 16,1 1 6-16,1-2 1 15,-2 1-8-15,3 1 2 16,-2-2 0-16,2 2 0 16,0-1-2-16,0 1-1 15,0 0-1-15,0-1-2 0,0 1-7 16,0-2 0-16,11 1-5 16,8-4 10-16,4 1 4 15,5-3 1-15,-1 0 0 16,1 3 2-16,-5-2-2 15,-1 2 3-15,-7 3-3 16,-2 1-7-16,-2 0 2 16,-5 0-21-16,-3 0-4 15,-2 0 16-15,-1 0-5 16,0 2 2-16,0 5-15 16,0 0-49-16</inkml:trace>
  <inkml:trace contextRef="#ctx0" brushRef="#br0" timeOffset="213564.37">2753 13691 34 0,'0'0'25'16,"0"0"2"-16,0 0 16 16,0 0-18-16,0 0-1 0,0 0 14 15,0 0-6-15,-34 0-18 16,32 0-2-16,-1 0 0 15,2 0 4-15,-2-2 0 16,1 0-4-16,-1 1 8 16,0-2-10-16,2 3-1 15,-1-1-3-15,1 1-5 16,-2 0-1-16,1 0 0 16,-2-2 5-16,-2 2-7 15,3 0 2-15,-3 0-1 16,-3 0 1-16,-1 0-3 15,1 0-3-15,-2 0 2 16,-1 6-5-16,2-1 9 16,-1 1-9-16,-2 1 4 15,4 0 2-15,-2 1-2 0,1-3 3 16,1 1-2 0,0-1 2-16,3 1 0 0,2-1 2 15,-1-1 0-15,1 1-3 16,1-1 5-16,-2 1-4 15,2-1 2-15,2 0 0 16,-2 2-1-16,-3-1 0 16,3 4 1-16,0 1-1 15,0 0 3-15,1 1-3 16,2-2 1-16,0 0-1 16,0 0-3-16,0-4 4 15,0 3 0-15,0-3-2 0,2 1 1 16,4-1 1-1,3 2 0-15,-3-1 0 0,-2 0-2 16,2-2 2-16,2 5 0 16,-1-2-2-16,2 1 3 15,2 0-1-15,0-1 0 16,1 2-2-16,-1-4 2 16,5 1 0-16,-2 1-4 15,-1-4 1-15,2 1 0 16,1 1 3-16,-2-5 0 15,2 2-13-15,-2-2 12 16,-1 0-1-16,-1 0 2 16,-1 0-3-16,-1 0 3 15,-1 0 0-15,-3-2 0 0,-3 2-7 16,3 0 7-16,-4 0 5 16,0 0-3-16,-2-2 6 15,0 2-7-15,0 0 2 16,0 0 6-16,0 0-6 15,0 0 9-15,0 0 5 16,0 0-1-16,0 0-3 16,0 0-13-16,0 0-9 15,0 0-93-15</inkml:trace>
  <inkml:trace contextRef="#ctx0" brushRef="#br0" timeOffset="-214314.01">2726 16973 136 0,'0'0'52'0,"0"0"-20"16,0 0 4-16,0 0 7 16,0 0-15-16,0 0 1 15,-6 0-16-15,6 0-3 16,0 0 7-16,-1 0-7 15,-1 0 0-15,1 0-4 16,-1 0-6-16,-1 0 7 0,2 0-7 16,-4 0 0-1,1 0 4-15,1-3-4 0,-3 3 0 16,-3 0 0-16,3 0 6 16,-2 0-8-16,1-2 2 15,-3 2 0-15,2-1 0 16,-1 1 0-16,-1 0 0 15,-1 0 0-15,2 0 2 16,-4 0-5-16,4 0 3 16,-2 0 0-16,0 0-1 15,0 6 0-15,-1-1 1 16,3 4-32-16,0-3 32 16,0 2 8-16,-1 2-8 15,1-2 0-15,1 2 7 0,-2 1-4 16,1-2-2-16,0 1-1 15,3-3 1-15,-1 0-4 16,4-1 3-16,1-1 0 16,1 2 1-16,1-3-1 15,0 3 1-15,0-3-1 16,0 2-4-16,0 0 4 16,0-1 0-16,0 4-2 15,3-3-3-15,4 2 10 16,-1 1-4-16,3 1-1 15,0-1 1-15,0 0-3 16,1 0 2-16,1 0 0 16,1-2-2-16,1 2 5 0,-1-4-4 15,2 2 1 1,-2-2 0-16,1-1-5 0,-4-1 5 16,6 1-4-16,-3 0 1 15,0-1 1-15,1-1 2 16,2 2-1-16,-2-4-9 15,-2 0 9-15,1 0 1 16,0 0 0-16,-2 0-4 16,2 0 8-16,-3 0-4 15,2 0 0-15,-1 0 1 16,-4-3-3-16,1 0 2 16,-2 2 0-16,-2 1 1 0,0-2 1 15,-3 2-2-15,0-1 0 16,0 1 1-16,0 0 3 15,0 0-2-15,0 0 0 16,0 0-2-16,3 0-12 16,4 0-75-16,-1-5-9 15</inkml:trace>
  <inkml:trace contextRef="#ctx0" brushRef="#br0" timeOffset="-189946.7">13480 14262 25 0,'0'0'1'15,"0"0"8"-15,0 0 30 16,0 0 1-16,0 0 16 16,0 0-22-16,0 0-8 15,1-17-8-15,-1 14-5 16,0 0 9-16,0 0-4 15,0 3-15-15,0-2 2 16,0-2-3-16,0 3-2 16,0-2 0-16,0-1-3 15,2-2 3-15,3 1 0 0,1-2 1 16,-2 0-1-16,3 0 0 16,-1 0 0-16,0 1-1 15,0-1 4-15,5-1-2 16,-1 1-1-16,2-3 0 15,1 1 0-15,1 0 0 16,2 1 1-16,-2 0-5 16,2-2 7-16,-1 2-3 15,3-1 0-15,0 1 0 16,1 0 2-16,2-1-2 0,-1-2 0 16,0 2-2-1,1-1 4-15,-3 0-2 16,0 2 1-16,0-1 2 15,-2 1-2-15,1 0 1 0,2-4-2 16,-1 2 3-16,2-1-3 16,2-1 1-16,-3 3-1 15,1 0 1-15,1 1-2 16,-5 1 1-16,4 1 0 16,-3 0-1-16,-2 4 0 15,3-3 1-15,-1 2 1 16,3-4 3-16,3 2-8 15,-5-1 4-15,3-1 0 16,-2 1 1-16,-1-1 2 16,3 2-3-16,-1-1 0 0,0 2 2 15,2 0-5-15,2 0 3 16,2-1 0-16,2 0 0 16,1-1 0-16,-1 0 0 15,2-2 0-15,-2 1-1 16,2 1 1-16,-3 2 0 15,-2 1 0-15,-4 0-1 16,3 2 1-16,-2-2 0 16,0 1 0-16,0 1 0 15,-2 1-1-15,1 0 3 16,-4 0-2-16,-3 0 0 16,2-1 2-16,-3 1-5 0,0-1 3 15,2 1 0-15,0 0 0 16,3 0 0-16,-1 0 0 15,3 0-2-15,3 0 4 16,-1 0-2-16,4 0 0 16,0 1 0-16,1 1-1 15,0 3 1-15,-2-3 0 16,-2 1-1-16,2 1 3 16,1 1-2-16,0-2 0 15,3 1 0-15,-3-1-1 16,3 0 1-16,-4-1 0 15,1 1 1-15,1 0-1 16,-2 0 0-16,0 0 0 0,-1 1 0 16,-1 0-1-1,-1 1 0-15,0 0 1 0,-2 1 0 16,2-1 0-16,-1 2 0 16,-2 0 0-16,1 1 2 15,-1-3-2-15,-2-1 0 16,-1 2 0-16,0 2 0 15,1-2 0-15,-2 0 0 16,1 1 0-16,-1-1-2 16,0-1 0-16,-3 2 2 15,0-1-1-15,1 1-1 16,-2 0 2-16,0 0 3 0,2 0-3 16,-3-1 3-1,3-1-7-15,-2-1 7 0,-2 4-3 16,1-2 0-16,-1-1-3 15,0 1 3-15,3-1 1 16,-3 2-1-16,2 0 0 16,0 0 0-16,-2-1 2 15,2 1-2-15,1 0-2 16,-2 1 2-16,3 1 0 16,0 1 0-16,2-1 4 15,-1-1-4-15,2 1 0 16,-2-3-4-16,1 3 11 15,-2-4-10-15,-2 2 3 16,0 0 0-16,0-1 1 16,0 0-1-16,1 0 0 0,-2 1-3 15,-1-2 6 1,3 1-3-16,-3-1 0 0,-1 3 0 16,1-1 0-16,1 0-6 15,-3 0 5-15,2-2 1 16,2 1 0-16,-2 1 0 15,-2 0 0-15,2 0 2 16,3 0-2-16,-1-1 0 16,0 1 0-16,0 0 0 15,-1 0 2-15,2 2-2 16,-1-1 0-16,-1 0 1 16,2 2-5-16,-3-1 1 0,0-1 3 15,3 1-2-15,-3 1 6 16,0 0-4-16,0 0 0 15,0-1 1-15,0 1-2 16,0 0 1-16,1 1 0 16,-1 2-1-16,2-2 4 15,-1 1-3-15,0-2 0 16,1-1 3-16,2 2-6 16,-2-4 6-16,2 4-3 15,-2-3 0-15,-1 1 0 16,0 0 0-16,2 0 1 15,-3 0-1-15,2-1 1 16,-2 2-1-16,0-1 0 16,2 2-1-16,-1-2 1 15,0 1 0-15,2-1 0 0,0 2 1 16,0-1-1-16,0-1 2 16,-2 2-2-16,1-3 0 15,0 2 3-15,-1 0-6 16,1 0 3-16,-2 0 0 15,0-1 3-15,1 0-3 16,1 1 0-16,-2 0 0 16,0-1 1-16,0 1-1 15,-1-1 0-15,-1 1 0 16,2-2-2-16,0 1 3 16,-3-1-1-16,1 2 0 15,1-1 2-15,1-1-2 16,-2 2 0-16,1-1 0 15,-1 0-1-15,2 1 1 0,-1 0 0 16,-1 0 0 0,1-2 2-16,0 4-3 0,0-3 1 15,-1 1 0-15,0 0-1 16,-2-2 1-16,0 1 0 16,-1 1 0-16,-1-1-1 15,0-2 1-15,0 1 0 16,-1 1 1-16,1 0-1 15,0 0 0-15,1 0 0 16,-1 1-2-16,0 0 3 16,0 4-1-16,0-3 0 0,0 3 1 15,2-2-2-15,-4 1 1 16,2 1 0-16,-1 0 0 16,-2 2 3-16,4-1-3 15,-3-1 0-15,1 2 2 16,1-2-6-16,-2 1 4 15,1 2 0-15,1-1 0 16,-2 1 1-16,2-1-1 16,-1 2 0-16,1-1 3 15,2 1-5-15,-1 0 2 16,0 0 0-16,1 2-1 16,-2 0 4-16,1 0-3 15,-1-2 0-15,2 0 0 0,-1 1 0 16,2 0 0-16,-2-1 0 15,1 0-2-15,1 0 5 16,0 1-4-16,-1-1 1 16,2 0 0-16,-1 0-2 15,-2 1 4-15,1-1-2 16,-1 0 0-16,-2 0 0 16,1-2 0-16,1 1 0 15,-1 2 0-15,-1-2 0 16,-1 0 0-16,2 1 0 15,-1 1 0-15,-1 2 1 16,2-2-1-16,-1 2 0 16,-1-2 0-16,1 1-3 15,-1 0 6-15,-1 0-3 0,0 3 0 16,0 0 2-16,0 0-2 16,0 2 0-16,0-1 0 15,0 3 0-15,0 2 0 16,0 1 0-16,0 1 0 15,-4-2 4-15,1 0-3 16,0-1 0-16,-2-1 0 16,1-2 6-16,1 1-7 15,-3-2 2-15,3-1-1 16,0 3 1-16,-3-2 0 0,0 3 1 16,-2-2 2-1,0 2 10-15,-1-2-13 0,-2 2 4 16,-2 1-2-1,-2 4-3-15,-5 0-1 0,-2 3 0 16,-1 2-44-16,-6-5 11 16,-4-12-229-16</inkml:trace>
  <inkml:trace contextRef="#ctx0" brushRef="#br0" timeOffset="-187268.48">13259 10667 7 0,'0'0'67'0,"0"0"-59"15,0 0 17-15,0 0-9 16,0 0 5-16,0 0-1 16,0 0-10-16,3-4 0 15,-3 4 0-15,0 0 10 16,0 0 10-16,0-1-8 15,2 1-5-15,-2 0 15 16,0 0-22-16,1 0-3 16,-1 0-7-16,0 0 0 15,0 0-1-15,2 0 0 0,1 0 1 16,1 0-4-16,2 0 8 16,3 0-6-16,0 0 2 15,2 0 0-15,2 0-1 16,2 0 1-16,3 0 0 15,0 0-2-15,3 0 3 16,2 0-1-16,0 0 0 16,1 0 1-16,-2 0-2 15,0 0 2-15,2 0-1 16,-4-1 0-16,2-2-1 16,2 0 1-16,0 2 0 15,3-2 2-15,1 1-4 16,3 0 2-16,-1 1 0 0,2-1-3 15,0 2 4 1,-2 0-2-16,2 0 1 0,-4 0-2 16,0 0 0-16,-3 0-2 15,1 0 4-15,1 0-3 16,-3 0 8-16,1 0-5 16,2 0 0-16,3 0-2 15,1 0 0-15,-1 0 2 16,0-2 0-16,-2-1-2 15,-3 2 4-15,1-2-2 16,-1 3 0-16,1-1 2 16,2 1-4-16,0-2 2 0,1 1 0 15,-1-1-2 1,0 2 2-16,-1 0 0 0,0 0 0 16,-3 0-6-16,1 0 2 15,2 0 5-15,0 0-1 16,0 0 0-16,1 0 3 15,-1 0-3-15,-1 0 0 16,0-1 0-16,1-2-3 16,0-1 3-16,0 1 0 15,-2 0-1-15,0-1 2 16,1 0-1-16,-1 1 0 16,1-1 3-16,0 0-3 15,-2 0 0-15,-3-1 0 0,2 3-4 16,-4-2 7-1,-3 2-3-15,-1-1 0 0,-6 3 1 16,0-1-2-16,-4 1-2 16,0 0 3-16,0 0 3 15,-2 0-3-15,2 0 0 16,-1 0-3-16,-1 0 0 16,2 0-21-16,-5 0-131 15</inkml:trace>
  <inkml:trace contextRef="#ctx0" brushRef="#br0" timeOffset="-165326.98">17362 11007 132 0,'0'0'56'16,"0"0"-52"-16,0 0-2 15,0 0-2-15,0 0 0 16,0 0 3-16,0 0 0 0,0 47 3 15,0-30 4-15,-5 3-9 16,2 3 12-16,-4 2-12 16,4 3 7-16,0 3 17 15,-1 1-21-15,1 3 5 16,0-3 0-16,1 0-2 16,-1-3 2-16,3-6-9 15,-1-3 0-15,-1-3 3 16,1-5 0-16,1-4-3 15,-3-3 0-15,3-4 3 16,0 2-7-16,0-3 1 16,-3 0-100-16</inkml:trace>
  <inkml:trace contextRef="#ctx0" brushRef="#br0" timeOffset="-164398.58">17371 11088 69 0,'0'0'3'16,"0"0"3"-16,0 0-6 16,0 0 0-16,100-24 3 15,-71 18-3-15,-3 3 13 16,-2 2-4-16,-3 1-7 15,-5 0 18-15,-2 0-13 16,-4 0-2-16,-2 7 7 16,-1 0-12-16,2 0 6 15,-3 1 1-15,0 0-3 16,-3-2 4-16,-1 1-8 0,-2 1 5 16,0 3 22-16,-3 3 5 15,-14 3-3-15,-8 5-20 16,-7-2-9-16,-2 1 9 15,-6-2-9-15,4 1 0 16,2-3 1-16,5-3 0 16,7-4-1-16,7-4 0 15,7-4 1-15,5 0 3 16,2-2-4-16,1 0 0 16,0 0-3-16,0 0-1 15,0 0 4-15,0 0 2 16,9-2-1-16,3-4-1 15,3 1 0-15,0 0 0 16,1 1 1-16,-1-1 3 0,3 1-4 16,-1 1 0-16,0 2 2 15,3 1-2-15,-2 0 0 16,1 0 0-16,-2 0 1 16,0 1 4-16,-3 7-5 15,-2 4 0-15,-2 2 1 16,-4 3 1-16,-1 1 1 15,-1 1 1-15,-4 0 8 16,0-2-12-16,0 0 14 16,-3-3-4-16,-6 1-8 15,-1-3 9-15,-7 0-7 16,2-3-2-16,-4 0 10 16,1-3-11-16,-4-1 16 0,-1-4-9 15,0-1-8-15,-2 0 5 16,0 0 2-16,3 0-7 15,1-3 7-15,4-2-2 16,1 2-5-16,6 0 0 16,2 3 1-16,1-1-6 15,4 1 0-15,2 0-17 16,1 0-25-16,0 0-52 16,0 0-7-16</inkml:trace>
  <inkml:trace contextRef="#ctx0" brushRef="#br0" timeOffset="-163661.92">17912 11309 195 0,'0'0'8'0,"0"0"-8"15,0 0 0-15,0 0 16 16,-52 77 4-16,42-54-5 0,-3-1-11 16,2 0-2-16,0 0 6 15,1-3-8-15,3-2 2 16,1-2 1-16,3-5-1 15,1-5-2-15,2-2 0 16,0-1 0-16,0-2 1 16,0 0 2-16,0 0-3 15,0 0 7-15,0 0-7 16,0 0 15-16,0 0-1 16,0-13 1-16,8-6 8 15,2-1-21-15,2-3 0 16,0-1 5-16,3-3-5 15,-2-2 3-15,1-1-5 0,-1-2 3 16,-1 1-1-16,0 5-1 16,-3 0-1-16,-1 6 2 15,-1 4 0-15,0 0 0 16,-1 3-1-16,2 2 0 16,-4 1 3-16,3 4-4 15,-3 1 1-15,0 2-1 16,-1 0 0-16,0 1 0 15,-1 2 0-15,-1-2 0 16,2 2-3-16,0 0-2 16,3 0-7-16,4 5 11 15,3 13-8-15,0 4 9 16,-1 6 5-16,0 6-5 16,0-2 7-16,-5 1-5 0,1 2-2 15,-1-5 3 1,0-2-3-16,-2-2 2 0,0-3-2 15,-2-4 5-15,-2-2-5 16,1-2 3-16,-1-2-3 16,1-1 0-16,-2-4-8 15,0-2-5-15,0-1-17 16,0-2-32-16,0-3-61 16</inkml:trace>
  <inkml:trace contextRef="#ctx0" brushRef="#br0" timeOffset="-163396.49">17804 11433 251 0,'0'0'17'16,"0"0"-12"-16,0 0-1 16,97-29 2-16,-69 25 19 15,0 2-25-15,2 2 0 16,0 0 1-16,-2 0-1 0,1 5-9 16,-6 3-99-16</inkml:trace>
  <inkml:trace contextRef="#ctx0" brushRef="#br0" timeOffset="-162866.18">18286 11435 120 0,'0'0'24'0,"0"0"13"15,0 0 0-15,0 0 7 0,0 0-24 16,-46 86-10-16,35-66 2 16,0 0-3-16,0 1-5 15,2 0 4-15,1-2-7 16,-1-5 1-16,6-3-2 16,0-4 4-16,3-1-8 15,0-2 4-15,0-1-3 16,0-2 3-16,0 2-11 15,9-3 3-15,3 0 1 16,2 0-4-16,2 0-4 16,2 0-7-16,-3-6-16 15,-2 0 25-15,1-4 10 0,-5 4 1 16,-3 2 2 0,-1 2 0-16,-2 1 44 0,-1 1 13 15,-2 0-19-15,0-1 0 16,0 1-28-16,0 0-2 15,0 0 3-15,0 0-8 16,0 0-3-16,0 1 0 16,0 14 0-16,0 5-1 15,0 3 2-15,0 2 1 16,0 0 5-16,0 1-7 16,0-2 0-16,0 3 0 15,-2-1 0-15,1-2-9 0,1-1-72 16,0-6-114-16</inkml:trace>
  <inkml:trace contextRef="#ctx0" brushRef="#br0" timeOffset="-162161.45">19491 11433 45 0,'0'0'215'0,"0"0"-215"0,0 0-6 15,0 0 6 1,0 0 4-16,0 0-1 0,-1 77-1 15,-4-58-2-15,2-4 1 16,0-4 1-16,0-2 0 16,0-4-2-16,3-2 8 15,0 0-7-15,0-3 26 16,0 0-1-16,0 0 1 16,-1 0 16-16,-1-11-35 15,1-4-3-15,-1-1-5 16,2-3 0-16,0-3 1 15,0 1-1-15,0-2-1 16,0 3-5-16,5 6 6 16,0 3 0-16,2 1 0 15,-1 3-1-15,1 0 1 0,5 1 0 16,0 2-2-16,3 0-5 16,0 3 10-16,0 1-7 15,1 0 4-15,-5 0-1 16,2 1-2-16,-4 9-6 15,-3 4 1-15,0 1 7 16,0 4 2-16,-5 1-1 16,-1-1 1-16,0 4 4 15,0-2-10-15,0 2 3 16,0-3-44-16,0-2-76 16</inkml:trace>
  <inkml:trace contextRef="#ctx0" brushRef="#br0" timeOffset="-161944.5">19795 11487 492 0,'0'0'33'0,"0"0"-27"15,0 0-2-15,0 0 0 16,0 0-4-16,0 0-5 15,0-2 0-15,0 2-33 16,0 2-8-16,8 5 5 16,4-2-55-16,0-5-181 15</inkml:trace>
  <inkml:trace contextRef="#ctx0" brushRef="#br0" timeOffset="-161690.43">19982 11415 403 0,'0'0'19'0,"0"0"-18"16,0 0-2-16,0 0 1 15,0 0 0-15,0 0-2 16,46 6 3-16,-28 3-1 16,0 1 1-16,0-1 3 15,1 2-6-15,-1-2 2 16,0 0 0-16,-3-2-1 0,1-1 1 15,1-1 0 1,-4 0 0-16,-1 0-1 0,2-1-26 16,-2-3-57-16,-1-1-99 15</inkml:trace>
  <inkml:trace contextRef="#ctx0" brushRef="#br0" timeOffset="-161451.65">20200 11397 185 0,'0'0'2'0,"0"0"4"16,0 0 4-16,-82 83 19 0,58-56 13 15,0 0-22-15,3-2-5 16,6-5-13-16,0-1 4 15,6-2-6-15,3-3-2 16,3-3-7-16,3-5-106 16</inkml:trace>
  <inkml:trace contextRef="#ctx0" brushRef="#br0" timeOffset="-160474.6">21898 11242 138 0,'0'0'18'0,"0"0"-7"15,0 0-5-15,0 0 7 16,0 0-4-16,-90-4 25 15,69 4-2-15,-4 0-22 16,-5 0 18-16,0 4-12 16,-1 4-1-16,-1 0-12 15,3 4-2-15,-1 1 3 0,1 1-4 16,3 0 1-16,2 0-1 16,1 0 1-16,-1 2-1 15,5 0 0-15,1 2 4 16,0-2-6-16,5 5 2 15,-1 1 0-15,4-1-2 16,4 4 4-16,2 0-2 16,4-1 0-16,0 1 1 15,0-1-4-15,11 0 3 16,5-1-2-16,1-2 0 16,4 1 2-16,0-5 0 15,1 0 0-15,1-1-2 0,-1-4 1 16,1 1 2-1,0-2-1-15,0-1 0 0,-2-1 4 16,1-2-4-16,-1 0 2 16,-4-3 0-16,0 2 0 15,-3-3-1-15,-3 0-1 16,-1-1 0-16,-3 0 1 16,-1-1-1-16,3-1 0 15,0 0-1-15,2 0-2 16,2 0 3-16,3 0-47 15,2-8-49-15,-1-4-53 16</inkml:trace>
  <inkml:trace contextRef="#ctx0" brushRef="#br0" timeOffset="-159994.66">22116 11400 78 0,'0'0'306'16,"0"0"-295"-16,0 0-6 15,0 0 15-15,0 0 21 16,0 0 0-16,0-4-31 0,0 4 2 16,0 0-12-16,0 0-8 15,1 5-3-15,2 15 5 16,0 10 6-16,1 4 0 16,-1 4 3-16,-1 0-4 15,-2-1 1-15,0-5 0 16,0-2-1-16,0-4 4 15,0-3-3-15,0-2 0 16,0-3 2-16,0-1-2 16,0-4 0-16,0 0 0 15,0-5-3-15,0 1 7 0,0-2-4 16,0-3 0 0,0 2 3-16,0-2-10 0,0 0-2 15,0 0-25 1,0 0-25-16,0-4-71 0</inkml:trace>
  <inkml:trace contextRef="#ctx0" brushRef="#br0" timeOffset="-159662.72">22102 11661 4 0,'0'0'373'0,"0"0"-372"15,0 0 4-15,0 0 10 16,0 0 13-16,0 0-6 16,-2 0-22-16,2 0-2 15,0 0 2-15,2 0-6 16,12 0 6-16,6-1 1 15,6-4 3-15,-1-1-2 16,1 0-2-16,0 0 0 16,4-1-4-16,-1 2-2 15,-1-2-24-15,-3 1-35 16,-7 2-58-16,-2-2-3 0</inkml:trace>
  <inkml:trace contextRef="#ctx0" brushRef="#br0" timeOffset="-159031.56">22343 11407 118 0,'0'0'17'15,"0"0"26"-15,0 0 31 0,0 0-2 16,0 0-40-16,0 0-12 16,0-2-20-16,0 2 0 15,0 15-2-15,0 6 2 16,0 7 8-16,0 4-3 15,0 6-1-15,0 1 8 16,0 1-8-16,0-1 6 16,0-4-3-16,0-1-5 15,-3-6 4-15,-2-2-5 16,3-5-1-16,1-5 1 16,-1-3 1-16,1-2-2 15,-2-1 0-15,3-2 4 0,-2-1-7 16,2-2 3-1,0 0 0-15,0 1 0 0,0-2 2 16,0-1-2-16,0-2 0 16,0 0 2-16,0 1-7 15,0 1 5-15,0-1-29 16,0 1-28-16,0-1-88 16</inkml:trace>
  <inkml:trace contextRef="#ctx0" brushRef="#br0" timeOffset="-158524.52">22588 11815 264 0,'0'0'19'16,"0"0"-17"-16,0 0-1 16,0 0 39-16,0 0-22 15,0 0-15-15,-35 58 5 16,27-41-6-16,-1 3 3 16,1-2 3-16,-2 0-7 15,3 0 9-15,1-6-10 16,1 1 0-16,2-4 0 15,0 0 0-15,1-4 0 16,0 1 0-16,2-2 6 0,-1-1-12 16,1 0 6-16,0-2 0 15,0-1-2-15,0 0-1 16,0 3 2-16,3-3 0 16,8 0-1-16,3 0 1 15,2 0 1-15,1 0 0 16,2 0 5-16,3 0-2 15,-1 0-1-15,0 0-2 16,1 0 0-16,-3 0-2 16,-2 0 2-16,0 0-1 15,-2 0-2-15,-5 0-7 16,2 0 4-16,-5 0-17 0,-1 0-66 16,-2 0-53-16</inkml:trace>
  <inkml:trace contextRef="#ctx0" brushRef="#br0" timeOffset="-158148.48">22732 11940 273 0,'0'0'29'0,"0"0"-19"16,0 0 47-16,0 0 7 15,0 0-43-15,0 0-6 16,-3-3-15-16,3 3-1 16,0 0-2-16,0 7-7 15,0 9 10-15,0 6 0 16,0 1 3-16,0 4-3 16,0-3 0-16,0 2 0 15,0-4 0-15,0-1 2 16,0-2-2-16,0-2 0 15,0-3 2-15,0-3-2 16,0-1 0-16,-2-5 0 16,2 0 0-16,0-2 4 15,0-2-4-15,0 0 0 16,0 0 1-16,-1 1-5 0,-1 0-32 16,-2-2-89-16</inkml:trace>
  <inkml:trace contextRef="#ctx0" brushRef="#br0" timeOffset="-155931.3">17414 13908 88 0,'0'0'80'0,"0"0"-57"16,0 0 12-16,0 0 35 15,0 0-52-15,0 0 13 16,0 0 15-16,0-16-21 15,0 15 4-15,0 1-8 16,0 0-11-16,0 0 8 0,0 0-10 16,-1 0-7-16,-14 5-1 15,-12 20-21-15,-10 11 6 16,-15 14 4-16,-8 4-26 16,-6 7-1-16,-2 3-9 15,0-5-43-15,3-4 31 16,3-8-3-16,6-7 25 15,8-9-5-15,11-5 12 16,10-7 28-16,10-7 2 16,7-5 4-16,9-6-4 15,1-1-13-15</inkml:trace>
  <inkml:trace contextRef="#ctx0" brushRef="#br0" timeOffset="-155426.75">16844 14280 109 0,'0'0'26'0,"0"0"-17"15,0 0 39-15,0 0 5 0,0 0-19 16,0 0-33 0,-9 18 5-16,-1-2-3 0,3 0 0 15,-2 1 7-15,1 2-5 16,-4 1 6-16,3 1-6 16,-1 2 10-16,-4 0-3 15,2 0-11-15,-2-1 0 16,3 0 2-16,0-5 0 15,3-3-3-15,2-2 0 16,1-6 0-16,2 0 0 16,2-3 2-16,-1 0-2 15,2-2 0-15,0-1 2 0,0 0-2 16,0 0 3 0,0 0-3-16,0 0 0 15,0 0 3-15,0 0-3 16,0 0 0-16,9 0 0 0,12-1 7 15,6-7-7-15,6 0 0 16,7 0 1-16,6-2 4 16,5 0-8-16,7-1 3 15,0-2-40-15,1-4-159 16</inkml:trace>
  <inkml:trace contextRef="#ctx0" brushRef="#br0" timeOffset="-154566.98">18075 13861 117 0,'0'0'44'0,"0"0"-44"16,0 0-6-16,0 0 6 15,19 80 4-15,-14-41-2 16,0 2 3-16,-2 1 16 16,1-4-7-16,-1-2 2 15,2-3-7-15,0-3-4 16,-2-6 0-16,0-4-2 15,-1-5 1-15,-1-4-4 16,-1-1 0-16,0-1-1 0,0-4 0 16,0-4-90-16</inkml:trace>
  <inkml:trace contextRef="#ctx0" brushRef="#br0" timeOffset="-153723.93">18111 13932 267 0,'0'0'31'0,"0"0"-16"16,0 0 2-16,0 0-10 16,0 0 31-16,0 0-13 15,6-43-2-15,0 34-13 16,1 1-10-16,2 0 3 16,5-2-2-16,2 1-1 15,5 0 0-15,-1 2 2 16,2 0-2-16,0 4 0 15,-5 2 1-15,1 1-5 0,-6 0 4 16,-1 0-6 0,-2 9 3-16,1 5-10 0,-3 6 13 15,-3 1 5-15,-4 5-2 16,0 0 2-16,0 1-4 16,-15 0 0-16,-4-1 2 15,-5-6-2-15,-1 0-1 16,1-5 0-16,0-4 1 15,6 0 2-15,2-5-3 16,5-2 2-16,4-2-2 16,5-2 0-16,2 0 0 15,0 0 1-15,0 0 1 16,0 0-4-16,0 0-12 0,0 0 12 16,0 0-3-16,0 0 9 15,12 0-4-15,4 0 0 16,1 0 0-16,2 0 0 15,0 0 0-15,1 0 0 16,-1 6 0-16,-3 8-8 16,0 5 7-16,-4 1-3 15,-3 2 4-15,-3 1 6 16,-6-1-6-16,0 2 3 16,0-2-1-16,-14-2 3 15,-1-1-2-15,-5-3-3 16,-1-2 1-16,0-3 4 0,-2-1-5 15,3-5 2-15,1-2-4 16,3-3 6-16,1 0-4 16,0 0 0-16,5-3-7 15,-2-6 4-15,2-2-2 16,2 1 5-16,-1 0 3 16,3 5-1-16,2 1 4 15,2 1-6-15,1 3-20 16,1 0-5-16,0-3-45 15,0 3-83-15,14-4 12 16</inkml:trace>
  <inkml:trace contextRef="#ctx0" brushRef="#br0" timeOffset="-152986.28">18645 14139 233 0,'0'0'3'0,"0"0"0"15,0 0 9-15,0 0 26 16,-40 82-28-16,32-59-2 15,2-4 2-15,2-3-10 16,2-4 7-16,-2-2-1 0,4-3-5 16,0-2 6-16,-1-4-7 15,1 0 0-15,0-1 1 16,0 0 4-16,0 0-3 16,0 0 7-16,0 0 11 15,0 0 21-15,0-10-22 16,0-6-18-16,0-4 5 15,0-4-2-15,1-5-2 16,8 0-2-16,-2-2 2 16,1-2 1-16,1 4-3 15,-3-1 0-15,1 2 0 0,-2 4 2 16,-1 4-2 0,1 3 0-16,-1 3 1 0,-1 3-2 15,1 0 1-15,1 2 0 16,0 2-2-1,1 2 3-15,-2 1-1 0,0 2 0 16,-1 2-1-16,2 0-4 16,2 0 4-16,10 3 0 15,-2 9-3-15,4 6 1 16,2 5 0-16,-2 3 3 16,2 6 0-16,-1 2 7 15,-4 3-7-15,-1-1 0 16,-2 1 4-16,-2 0-4 15,-2-2 2-15,0-1-1 16,-2-3 3-16,-1-4-3 0,0-4-1 16,1-5 0-16,-2-6 0 15,-2-1 5-15,0-5-5 16,-1 0 0-16,1 0 0 16,-2-4-5-16,-1 0 5 15,0-1-12-15,0-1-9 16,0 0-32-16,0 0 4 15</inkml:trace>
  <inkml:trace contextRef="#ctx0" brushRef="#br0" timeOffset="-152714.04">18669 14229 287 0,'0'0'46'16,"0"0"-33"-16,0 0 1 15,0 0 8-15,0 0 2 16,0 0-22-16,13-1-2 16,1 1-1-16,7-2 1 15,2 2-1-15,6 0 4 16,1 0-6-16,2 0 1 15,1 0-56-15,-1 0-38 16,-8 0-79-16</inkml:trace>
  <inkml:trace contextRef="#ctx0" brushRef="#br0" timeOffset="-152006.72">19333 14300 360 0,'0'0'12'16,"0"0"24"-16,0 0-10 15,0 0-2-15,0 0-8 16,0 0-12-16,-57 0-3 16,48 0 7-16,-2 0-6 15,3 2 4-15,-3 6-6 16,1 2 0-16,3 2-2 0,-1 3 3 15,0 2-1 1,4 1 0-16,0 1-2 0,1 4 2 16,3 0-1-16,0-1 2 15,0-1-2-15,0 1 2 16,0-2-1-16,0-2 0 16,0 0-3-16,7-3 3 15,2 0 0-15,-1 0 0 16,2-3-3-16,0-1 2 15,1-3 1-15,0-1-3 16,-1-3 3-16,-1-1 0 16,1 0 0-16,0-3-1 0,0 0-5 15,-1 0 6 1,-1 0 0-16,0 0 0 0,-2-4 7 16,-2-6-6-16,1 0-1 15,-3-1 12-15,-2-2 1 16,0 2-10-16,0 0 7 15,0 2 10-15,0 2-12 16,-5 0 9-16,-4 3-9 16,-3-1-8-16,-3 3 12 15,-6 2-10-15,0 0-3 16,-3 0 1-16,-4 7-25 16,3 7-3-16,0 0-32 15,2 3-39-15,2-3-7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1.33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 0 544,'-5'0'4626,"5"2"-4754,0 2-48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1.68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0 1008,'0'0'20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012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38 0 1088,'-136'89'3202,"136"-87"-3106,0 0-48,-2 2-416,2 2-513,0-2 8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342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77 1 1649,'0'0'944,"-15"17"-944,13-9 64,-3-2-176,3 0-48,-2-3-752</inkml:trace>
  <inkml:trace contextRef="#ctx0" brushRef="#br0" timeOffset="1">16 127 1313,'0'0'1312,"-15"11"-1312,15-7 0,0 0-80,0 0-48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2.67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41 1 1745,'-39'48'3057,"37"-48"-2641,2 2-416,0 0-96,0 0-32,-2 4-768</inkml:trace>
  <inkml:trace contextRef="#ctx0" brushRef="#br0" timeOffset="1">40 97 320,'0'0'1681,"-24"27"-1697,17-17-224,-1 0-88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3.02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56 0 64,'-101'89'35,"77"-67"4983</inkml:trace>
  <inkml:trace contextRef="#ctx0" brushRef="#br0" timeOffset="1">1 140 96,'0'0'12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3.35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4 1 560,'-43'34'3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4.18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92 69 720,'0'0'3983,"4"-54"-6002,-6 39 4588,-4 32-1767,-3 10-833,-4-5 43,-5 13-7,-2-2 0,-45 59 0,41-60-3,-12 13-458,34-42 4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4.810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82 656,'0'0'3594,"22"-1"-3519,7-6-121,-1-1 0,31-13 1,42-11 11,-54 20-142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5.9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 1 64,'0'0'1387,"0"8"-1227,4 46 111,-2-27-6,0 1 0,-1-1-1,-2 0 1,-1 0 0,-7 34 0,8-26-77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37:28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35 12289 144 0,'0'0'43'0,"0"0"-39"16,0 0 5-16,0 0-9 15,0 0 18-15,0 0 6 16,0 0-10-16,0 0 7 16,-24-4 0-16,24 4-1 0,0-2 7 15,0 2-27 1,-1 0 10-16,-2-1-8 0,-2-1 1 15,1 1 0-15,-3 0-3 16,1 0 0-16,-1-1-4 16,-2 2 5-16,1-2-1 15,-3 1 0-15,-1 1 4 16,-3-1-10-16,-1 1 6 16,-2 0 0-16,-3 0-3 15,3 0-1-15,-1 0 4 16,4 0 0-16,0 0 2 15,3 0-4-15,3 0 2 0,-1 0 0 16,4 0 1 0,-2 0 2-16,2 0-3 0,-1 0 0 15,-1 0 2-15,1 0-7 16,-2 0 5-16,-1 0 0 16,-1 0 0-16,-1 0 1 15,0 0-1-15,-1 1 0 16,1 0 3-16,1 1-6 15,2 0 3-15,-1-1 0 16,2 0 0-16,1 0 0 16,-1 1 0-16,0-2 0 15,0 1 4-15,-1-1-6 16,1 2 2-16,-2-1 0 16,1 2 0-16,-1 1 1 15,-2-1-1-15,0 1 0 0,-1-1 1 16,2 1-2-16,1 1 1 15,-2-1 0-15,1 3-3 16,-2-1 5-16,-1 2-2 16,1 1 0-16,-2-2 2 15,2 2-4-15,-1 0 2 16,2-1 0-16,0 1 0 16,-3 1 0-16,2 0 0 15,-2-1-2-15,1 2 7 16,-2-2-8-16,3 2 3 0,-2 0 0 15,1-3-3 1,3 2 4-16,2-3-1 0,-2 3 0 16,1-2 2-16,1 1-5 15,3-3 3-15,3 0 0 16,-2 0 0-16,4 0-3 16,-2-1 3-16,-1 1 0 15,2 1 1-15,1 2-7 16,-1 2 6-16,2 0 0 15,0-1 0-15,0 1 0 16,0-1 0-16,0 2 0 16,0-2 3-16,0 3-5 15,0-1 2-15,0 3 0 16,0 1-2-16,0 0 4 16,0 0-2-16,0 0 0 0,0-1 0 15,2 0-1-15,1-2 1 16,1 3 0-16,0-1-1 15,2 2 4-15,0-1-3 16,0 0 0-16,1-1 0 16,0 1-2-16,-1-1 2 15,1 1 0-15,-1 1 0 16,1-1 3-16,-1 2-3 16,0 0 0-16,2-1 3 15,1 3-6-15,-2-5 3 16,2 0 0-16,-3 0 0 15,3-3 2-15,-3-1-2 0,2 1 0 16,-1 1 2 0,2-1-3-16,-2-1 1 0,1 0 0 15,0-1 0-15,2 0 1 16,-1 0-1-16,0 1 0 16,1-2-1-16,1 1-2 15,1 0 3-15,-1-2 0 16,3 1 3-16,-2-1-1 15,3-1-3-15,-3 2 1 16,3-4 0-16,-2 0 1 16,2 2-1-16,0 0 0 15,1-1 3-15,-2-1 0 16,2 1-2-16,1-1 2 16,0 1-2-16,2-1 1 15,0 0-2-15,-2-1 0 0,2-1-5 16,-2 1 8-16,0-1-3 15,-1 1 0-15,1-1 1 16,1 1-1-16,-1 1 1 16,1-3-1-16,2 0 0 15,-2 0-1-15,0-2 1 16,1 1 0-16,-1-1 2 16,4 1-2-16,0 2 0 15,-2-2 0-15,4 4 2 16,-3-4 0-16,-2 3-2 0,-1-3 0 15,-4 1 2 1,2 1-3-16,-2-2 2 0,0 1-1 16,0-1 0-16,1 2 2 15,-3-2-2-15,1 1 0 16,-1-1 1-16,0 1-1 16,3 0 0-16,0 0 0 15,4-2 0-15,-1 0 0 16,3 0 0-16,1 0 0 15,0 0 2-15,1 0-3 16,-1 0 1-16,1 0 0 16,-4 0-2-16,1 0 5 15,-1-2-3-15,-2-1 0 16,0 1 1-16,1-1-1 0,2 0 1 16,-3 0-1-16,2 1 0 15,-2 0 3-15,0-1-3 16,-1-1 0-16,2 1 0 15,1 0-1-15,1-1 1 16,-1 0 0-16,1 0 0 16,-1-1 3-16,-3 1-2 15,2-2-1-15,-3 2 0 16,0 1-2-16,-1 0 2 16,0-1 0-16,0 0 0 15,0 0 4-15,3 0-4 16,-3-2 0-16,1 2-3 15,-2-2 2-15,2 1 1 16,2-2 0-16,0-2 0 16,4-1 4-16,2-2-6 0,2 0 2 15,-1-1-1-15,0 1 1 16,-5 1 0-16,2-2 1 16,0 1-1-16,-5 1 3 15,4-2-3-15,-4 1 0 16,0-1 0-16,-3 1 1 15,0 0 1-15,-3 1-1 16,-1-1 7-16,0-1-7 16,-4 1 13-16,-1-2-6 15,-2 0-3-15,-1-2 12 16,1-1-16-16,-2 0-1 16,0 0 9-16,0 2-4 15,0 0 4-15,0-2-9 0,0 1 0 16,0-3 11-1,0 0-9-15,0-1 2 0,-3-3-4 16,0 1 2-16,0-5-2 16,-2 2 0-16,-4 2 0 15,0-2-1-15,0 2 1 16,-2 1 0-16,0 0 0 16,0-1 0-16,-2 3-4 15,0 0 2-15,2 2 4 16,-2 0 0-16,2 2-1 0,0 0-1 15,0 1 0 1,-1-1 1-16,-1 0-1 0,1 0 0 16,-5-1 0-16,4-1 0 15,-3-1 1-15,-1 0-1 16,-1 1 0-16,2 2 3 16,-4-1-2-16,5 0-1 15,0 4 0-15,3 0-1 16,-1 3 1-16,1 2 0 15,-1 1-3-15,1 1 6 16,0 2-5-16,-1 0 2 16,-1 0 0-16,1 1-1 15,1 0-5-15,-1 0 4 16,-1 2 1-16,-1-1-6 16,-5 1 7-16,-2-1-4 0,2 2 4 15,1 0-2-15,0 0 3 16,4 0-1-16,-1 0 0 15,2 0 0-15,-2 0-1 16,2 0-5-16,0 2 6 16,0 1-5-16,2-2 6 15,-3 0-1-15,2 1 0 16,-4 0 0-16,2-1-1 16,-3 0 1-16,2 2 0 15,-5 0-2-15,2 1 2 16,1-1 0-16,0-1 0 15,1 2 1-15,0-2-2 0,-1 1 1 16,1-1 0 0,-2-1-1-16,2 2 1 0,-3-1 0 15,-3-1-3-15,1 4 6 16,-5 1-7-16,-3-1 3 16,0 2-3-16,0 0 3 15,1-1-4-15,0 1 0 16,2-2 1-16,5-3 0 15,2 1 3-15,4 0 1 16,3 0 0-16,-2 0-2 16,1 0 3-16,1 0-1 15,1-1 0-15,-2 1 1 16,1 1-2-16,-3 0 1 16,-1-1 0-16,-2-1-1 0,1-1 4 15,-1-1-3-15,-2 0 0 16,0 0 3-16,-1 0 2 15,-2 0-4-15,1-1 1 16,1-2-1-16,1 0 3 16,1 0-4-16,1 0 0 15,2 1 3-15,1-1-4 16,0 2 1-16,3-1 0 16,-4 1-2-16,4 1 2 15,-2 0-3-15,3 0-20 16,-2 0-86-16</inkml:trace>
  <inkml:trace contextRef="#ctx0" brushRef="#br0" timeOffset="22783.14">22851 13372 9 0,'0'0'5'16,"0"0"-3"-16,0 0-2 16,0 0 18-16,0 0 4 15,0 0 0-15,0 0-16 16,-25-10-1-16,25 10-3 16,0 0 0-16,0 0 6 15,0 0-8-15,0-2 0 16,0 1 0-16,0 1-14 0,0 0 12 15,0 0-4 1,0 0 5-16,0 0-2 16,0 0 3-16,0 0 0 0,0 0 0 15,0 0 3-15,0 0-3 16,0 0 0-16,0 0-2 16,0 0-6-16,0 0-1 15,0-2 7-15,0-1 1 16,1 2 1-16,2 0 0 15,1-1-8-15,-1 2-18 16,0 0 4-16</inkml:trace>
  <inkml:trace contextRef="#ctx0" brushRef="#br0" timeOffset="41833.71">18961 16679 172 0,'0'0'23'16,"0"0"-12"-16,0 0 12 16,0 0 30-16,0 0 9 15,0 0-27-15,0 0-7 16,0 0 0-16,-23-17-15 0,17 12-1 15,1 2 21 1,0 0-13-16,-2 0-4 0,1-1-11 16,0 1-3-16,2 0 0 15,-1 1-2-15,0 0 0 16,-3-1 0-16,2 2 2 16,0-1-2-16,-2 2 1 15,3-1 4-15,0 1 4 16,2 0-9-16,2 0 0 15,-1 0 0-15,1 0-1 16,-2 0 0-16,0 0 0 16,-1 0-5-16,0 1 5 0,0 7-3 15,-1 0 4 1,1 2-2-16,-1-1 1 0,4 1-1 16,-2 0 2-1,3-1-4-15,0-1 4 0,0 1-5 16,0-2 4-16,3 0-6 15,3-1-5-15,0-2 1 16,4-1-6-16,-2-1 4 16,1 0 3-16,2-2-1 15,0 0 2-15,-1 0 6 16,4 0 2-16,-5-3 1 16,-2-1 0-16,-4-2 0 15,0 1-2-15,-1-1 4 0,-2-3-2 16,0 2 3-1,0 0-1-15,0 4 2 0,0-2-4 16,0 3 1-16,0 1 5 16,0 1-6-16,-3 0 0 15,-2 0 1-15,1 0 2 16,-1 0-5-16,1 0 2 16,1 0 0-16,0 1-2 15,-3 8-1-15,3 1 3 16,0 4-3-16,1-6 0 15,2 2 1-15,0-1 0 16,0-1-1-16,0-3 0 16,0 1 1-16,0 0-3 15,3-2 4-15,4-1-11 0,0-2 3 16,0-1-9-16,4 0-1 16,0 0 18-16,2 0-4 15,-1 0 4-15,-2-7 0 16,-3-1-4-16,-1-1 2 15,-4 2-1-15,-2 0 4 16,0 0 0-16,0 0 0 16,0 2 0-16,-9 2 3 15,1-1-2-15,-2 1 5 16,1 3-4-16,0 0 0 16,-3 0-4-16,3 0 2 15,-1 0 0-15,-2 8-2 16,3 4 1-16,1 0 1 15,1 1 0-15,1-2 1 0,2-1-3 16,-1 0 3-16,4-2-1 16,1 1 0-16,0-2 0 15,0-1-1-15,0-1 1 16,0-1 0-16,0-1-2 16,3 1-1-16,3-4 0 15,2 0-7-15,0 0 0 16,1 0 8-16,3 0 0 15,0-8 2-15,0-4-2 16,1-1 2-16,-4-2-16 16,-1 1-12-16,-4 1-16 0,-4 2 35 15,0 0 3 1,0 4 2-16,-4 2 4 0,-10 2 7 16,-1 1 8-16,0 2 15 15,1 0-9-15,-2 0-10 16,3 0-11-16,0 7 0 15,4 0 1-15,-2 0-1 16,7 0 0-16,1 2 0 16,1 0 1-16,2 1-1 15,0 2 0-15,0-2 0 16,0 0-2-16,0 0 2 16,3-1 0-16,7-2 0 15,1-1 1-15,0-2 0 0,2-4 2 16,2 0-3-16,3 0 1 15,1 0 0-15,4-12-1 16,0-4 0-16,0-1-7 16,-7 0-5-16,-1 1-7 15,-7 0 3-15,-4 2 11 16,-4 1 5-16,0 2 1 16,-1 2 16-16,-17 5 4 15,-2-2 0-15,-2 6-12 16,-2 0 5-16,-1 0-5 15,1 0-6-15,0 9-3 16,0 2 2-16,7 2-2 16,3 0 0-16,2-1 0 15,6 2 0-15,0-1-2 0,5 0 1 16,1-2 1-16,0-1 0 16,1 1 0-16,9-2-3 15,1-2 2-15,-1 0 1 16,2-2 0-16,2-1 0 15,0-1 0-15,0-3 0 16,4 0 1-16,-3 0-2 16,4 0 1-16,1-10-1 15,-1-4 1-15,-1 2-4 16,-5-2-5-16,-4 0 6 16,-2-1-5-16,-7 2 8 15,0 2 0-15,0 3 1 16,-10 0 3-16,-3 3 7 0,-5 4-2 15,0 1 4 1,-4 0-12-16,2 0 0 0,4 3-1 16,1 4 0-16,4 2-1 15,2 1 2-15,1 0-1 16,3 2 0-16,4 0-1 16,1 0 0-16,0 1 1 15,0-2 0-15,6 1-2 16,4-2 2-16,-1 0 0 15,2-4 1-15,-1-3 1 16,-1 1-1-16,0-3-1 16,2-1 0-16,0 0 0 0,1 0 0 15,1-3 0 1,-1-8 0-16,0 1-2 16,-3-5-1-16,-3 1-7 0,-6-1 6 15,0 4 2-15,0 0 2 16,-6 2 0-16,-8 2 4 15,-2 3-2-15,-3 2 5 16,1 2-4-16,-1 0-2 16,2 0 3-16,1 2-2 15,2 5 4-15,3 2-6 16,2 2 1-16,4-1-2 16,3 4 1-16,2 1-2 15,0-3 0-15,0 0 3 0,5 0-1 16,4-2 0-16,0-3-1 15,3-1 1-15,0-1 0 16,1-3 2-16,1-2-4 16,0 0 2-16,2 0 0 15,1-7 0-15,-2-6-1 16,2-3-6-16,-5 0-2 16,-2 0-1-16,-3-1 9 15,-2 0-10-15,-5 0 8 16,0 0 2-16,0 1-8 15,-5 4 9-15,-6 2-5 16,-3 3 5-16,0 4-5 16,-2 2 5-16,0 1 0 15,4 0 0-15,-1 0-1 0,4 0 0 16,3 4 1-16,0 2 0 16,3 2-1-16,1 0 1 15,2 2 0-15,0 0 0 16,0 0 0-16,0-2-3 15,6 1 3-15,2-3 0 16,1-2 3-16,1-3-2 16,1-1-1-16,1 0 0 15,2 0-4-15,3-3 4 16,1-9-2-16,-1-2-15 16,-4-4-27-16,-3 3 2 15,-3 1-16-15,-5 0-2 16,-2 1 29-16,0 3 30 0,-7 3 2 15,-8 3 12 1,-2 2 30-16,-2 2-14 0,-4 0-7 16,1 0 2-16,1 0 3 15,-1 5-17-15,1 3 4 16,4 1-6-16,3 1-4 16,3 0-1-16,3 0-1 15,3-1-1-15,3 1 1 16,2 0-1-16,0 0-1 15,0-3 0-15,6 0-3 16,8-3 4-16,3-4-2 16,3 0-3-16,1 0-9 15,-3-3 6-15,1-10-6 0,-3-1-42 16,-7 1-1-16</inkml:trace>
  <inkml:trace contextRef="#ctx0" brushRef="#br0" timeOffset="42023.24">18932 16696 50 0,'0'0'32'0,"0"0"-3"16,0 0-16-16,0 0 25 16,0 0-13-16,-81 4 23 15,71 3-36-15,2-1-10 16,2 1 12-16,2 2-8 16,2 0 0-16,2 2-4 15,0 1-2-15,0-1 2 0,0 0-2 16,12-1-3-16,0-1-48 15,-1-5-42-15</inkml:trace>
  <inkml:trace contextRef="#ctx0" brushRef="#br0" timeOffset="43663.96">18776 16987 107 0,'0'0'65'0,"0"0"-55"16,0 0-8-16,0 0 3 0,0 0 24 15,0 0 5-15,0 0-17 16,0 0-7-16,0 0-1 16,-1 0 15-16,1 0-8 15,-2 0 0-15,1 0-13 16,-1 0 5-16,1 0 3 16,1 0-7-16,0 0-3 15,0 0-1-15,0 0-1 16,0 0 0-16,0 0 1 15,0 0-11-15,0 0-3 16,0 0 2-16,0 0 4 16,0 0-1-16,0 0 1 0,0 0 8 15,0 0-19 1,0 0 12-16,0 0 6 0,0 0-2 16,0 0 3-16,0 0 0 15,0-3 2-15,0 0-1 16,0 2-1-16,0-2 0 15,0 3 2-15,0 0 1 16,0 0 1-16,0 0 12 16,0 0-14-16,0 0 4 15,0 0 6-15,0 0-3 16,0 0 2-16,0 0-9 16,0 0 0-16,0 0-2 15,0 0 0-15,0-3-2 0,0 3 2 16,0 0 0-1,0-1 0-15,0-2 3 0,0 1-2 16,0 1-1-16,0-5-6 16,3 3 3-16,0 1-20 15,0-2-8-15,0 3 12 16,0 0-9-16,-2 1 13 16,1 0 6-16,-1 0 9 15,-1 0-4-15,0 0 5 16,0 0-2-16,0 0 1 15,0 0-7-15,0 0-27 16,4 0-35-16,-1-2 15 16</inkml:trace>
  <inkml:trace contextRef="#ctx0" brushRef="#br0" timeOffset="44962.34">18742 17040 117 0,'0'0'9'16,"0"0"-6"-16,0 0-3 15,0 0 47-15,0 0-5 16,0 0-10-16,0 0-16 16,0 0-11-16,0-3 7 15,0 3-3-15,0-2-2 0,0-4-7 16,0 0-12-16,3 0 2 16,2-2 8-16,-1 3 0 15,1-1-2-15,-4 5-8 16,2-3 12-16,-1 1-1 15,2 0 1-15,-3-1 0 16,1 1 0-16,-1 1 0 16,-1 1 0-16,0 1 5 15,0 0 14-15,0 0 5 16,0 0-15-16,0 0 1 16,0 0-1-16,0 0-9 15,0 0 2-15,0 0 3 16,0 0 3-16,-3 11 3 0,-10 10-7 15,-4 6-2 1,-6 6 2-16,-4 3-3 0,-3 7 0 16,-1 4 1-16,-1 9 1 15,-2 1-3-15,0 1 0 16,-2 0 0-16,-1-2 3 16,2 2-2-16,1-4-1 15,3-1 0-15,2-5 3 16,6-4 3-16,3-5 0 15,4-6-2-15,4-6 12 0,3-4-16 16,0-3 7 0,4-5-7-16,2-4 2 15,0-4-4-15,3-1 4 16,0-4-2-16,0 0 0 0,0 2 4 16,0-4-3-1,0 0-1-15,0 0 1 0,0 0-3 16,0 0 4-16,0 0-2 15,0 0 14-15,0 0-11 16,0 0-1-16,0 0-2 16,0 0-13-16,2 0-5 15,7 0-29-15,7-7 5 16,6-7-43-16,3-4-67 16</inkml:trace>
  <inkml:trace contextRef="#ctx0" brushRef="#br0" timeOffset="46114.95">19009 17054 103 0,'0'0'44'0,"0"0"-25"15,0 0 2-15,0 0 2 16,0 0 35-16,0 0-21 16,-29-4-16-16,27 4-7 0,1 0-10 15,1 0 9-15,-2 0 2 16,2 0-5-16,-2 0 4 16,2 0-8-16,0 0 2 15,0-1 10-15,0 1-12 16,0 0 2-16,0 0-8 15,0 0 1-15,0 0-3 16,0 0 0-16,0 0 2 16,12 0-3-16,3 5 6 15,6 7-3-15,0 3 0 16,4 2 0-16,-1 3 0 16,0 4 0-16,-3 1 0 15,1 6-3-15,2 5 6 16,-2 2-3-16,1 3 0 15,-1-2 2-15,2-1-2 0,0-4 0 16,-3-2 0-16,3 0 0 16,-2-5 2-16,0-4-2 15,-2-2 0-15,-2-2 2 16,-3-2-4-16,-5-3 2 16,-1-3 0-16,-3-1 2 15,-1-3 0-15,-1 0-2 16,0-1 0-16,-1-1 1 15,1 0-1-15,-4-1 0 16,1-4 0-16,-1 0 1 16,0 1-1-16,2-1 5 15,-2 0-1-15,0 0 4 0,0 0 8 16,0 0-9-16,0 0 5 16,0 0 7-16,0 0-4 15,0 0 4-15,0 0-11 16,0 0-4-16,0 0 2 15,0 0-6-15,0 0 2 16,0 0-2-16,0 0 5 16,0 0-5-16,0 0 0 15,0 0 1-15,0 0-5 16,0 0 4-16,0 0-10 16,0 0-18-16,1 0-38 15,2-1 16-15,0-13-122 16</inkml:trace>
  <inkml:trace contextRef="#ctx0" brushRef="#br0" timeOffset="47245.47">19123 16831 37 0,'0'0'112'0,"0"0"-72"16,0 0-16-16,0 0 18 15,0 0-5-15,0 0-6 16,-3 0-2-16,1 0-4 15,2 0 0-15,-1 0-1 16,1 0-8-16,0 0 9 16,0 0-4-16,-2 0-7 15,2 0 0-15,0 0-10 16,0 0 3-16,0 0-2 16,0 0-3-16,0 0-1 15,0 0-1-15,0 0-3 16,0 0 2-16,0 0-8 15,6 0 5-15,13 2 2 0,10 9 2 16,6 6-2-16,4-1 2 16,3-1 0-16,1 5 0 15,-2-2 4-15,-1 0-6 16,-3 2 2-16,-4-1 0 16,-3-4-1-16,-4 0 1 15,-4-2 0-15,-3 1 0 16,-4-2 0-16,0-1 0 15,-5-1 0-15,1-1 0 0,-2-2-2 16,-3 2 2 0,0-2 0-16,-2-1 0 0,-1 1 1 15,0-6 0 1,1 4-1-16,-1-1 3 0,1-3-5 16,-1 4 2-16,3-1 0 15,-2-1 0-15,2 1 2 16,0-1-2-16,-2 0 0 15,-1-2 1-15,-1 1-4 16,-1-1 3-16,2 2 0 16,0 0 0-16,2-2 6 15,-2 2-6-15,4 1 0 16,-1-2 0-16,0 4-3 16,5 3-23-16,4-2-13 15,-3-2-36-15,-1 1-132 0</inkml:trace>
  <inkml:trace contextRef="#ctx0" brushRef="#br0" timeOffset="48114.07">19543 17664 79 0,'0'0'9'0,"0"0"-8"16,0 0 3-16,0 0 7 15,0 0 8-15,0 0 2 16,5 12-1-16,-4-8 3 16,2 0-10-16,0-1-5 0,2 1 20 15,-1 0-4-15,3 5-4 16,0-2-1-16,0 5-7 16,2-2 7-16,3 4-12 15,-2 2 3-15,0 1 0 16,0-2-8-16,-1 2 8 15,0 0 2-15,1-3-4 16,-2 2 0-16,-4-5-2 16,1-1-5-16,-2-2 8 15,1-2-8-15,-2-2-1 16,2 1 1-16,-1-2 1 16,-2 0-2-16,1 0 2 15,-1 0 0-15,-1-3-2 16,2 0 1-16,-2 0 0 15,0 0 2-15,1 0-1 0,-1 0 0 16,0 0-2-16,2 0 0 16,-2 0-1-16,0 0 1 15,0 0 0-15,0 0-1 16,1 0 1-16,1 0-7 16,1 0-11-16,-3 1-48 15,0 1-186-15</inkml:trace>
  <inkml:trace contextRef="#ctx0" brushRef="#br0" timeOffset="49043.81">17939 17915 50 0,'0'0'120'16,"0"0"-99"-16,0 0-14 16,0 0 31-16,0 0 31 15,0 0-43-15,0 0-4 16,0 4-22-16,0 12 4 15,0 4 3-15,0 5-7 16,0 3 4-16,0 1 15 16,0 0-14-16,3 1 11 15,0-3-14-15,-1-1 2 0,-1-6 4 16,-1-6-7-16,0-1 2 16,0-6-3-16,0 0 2 15,2-1-2-15,-2-2 0 16,0-1 0-16,0 0-2 15,1-3 0-15,4 1-25 16,1-1-42-16,1 0-62 16</inkml:trace>
  <inkml:trace contextRef="#ctx0" brushRef="#br0" timeOffset="49396.74">17980 18111 82 0,'0'0'104'0,"0"0"-84"16,0 0 2-16,0 0 17 16,0 0 8-16,0 0-14 15,-2 0-11-15,2 0-19 16,0 0 6-16,0 0-8 15,2 0-1-15,8 0 2 0,3 0 1 16,4 0-3 0,1 0 0-16,-3 0 1 0,1 0 2 15,-2 0-3 1,-3 0-6-16,-3 0 4 0,0 0-6 16,-1 0 5-16,-1 0-14 15,0 0-10-15,-2-3-1 16,-1-1-35-16,-1 0 1 15,-2-2-35-15</inkml:trace>
  <inkml:trace contextRef="#ctx0" brushRef="#br0" timeOffset="49756.81">18126 18018 41 0,'0'0'64'0,"0"0"-34"0,0 0 22 16,0 0-17-16,0 0 12 16,0 0-4-16,0-3-18 15,0 2-10-15,0 1-3 16,0 0 1-16,0 0 2 16,0 0-6-16,0 0-9 15,0 0 6-15,0 0-6 16,0 0-7-16,0 6-5 15,0 15 12-15,0 10 2 16,1 7 8-16,5 1 0 16,0-2 3-16,1-6-13 15,-3-3 3-15,2-8 1 0,-3 0 0 16,-2-3-3-16,2-2-1 16,0 2 0-16,0 0-2 15,0 0-22-15,-1-4-78 16,-2-9-200-16</inkml:trace>
  <inkml:trace contextRef="#ctx0" brushRef="#br0" timeOffset="50598.16">19606 18014 70 0,'0'0'115'0,"0"0"-69"15,0 0-7-15,0 0-21 16,0 0 21-16,0 0-9 16,0 0 14-16,-28 0-8 15,26-3-13-15,0 0-9 16,1 3-9-16,-1-3-2 15,-2 2 28-15,3 1-13 16,-1 0-5-16,2 0-1 16,0 0-6-16,0 0 4 15,0 0-8-15,0 0-1 0,-1 4-2 16,1 15-4-16,0 9 5 16,0 7-2-16,0 2 3 15,0-2-2-15,1-1 1 16,2-10 0-16,0-3-1 15,-2-7 1-15,-1-4 0 16,0-7-1-16,0-2-3 16,0-1-1-16,2 2-9 15,-1-2-22-15,3 0-16 16,0 0-27-16,2-3-1 16,-1-10-31-16</inkml:trace>
  <inkml:trace contextRef="#ctx0" brushRef="#br0" timeOffset="50889.16">19588 18190 161 0,'0'0'72'15,"0"0"-57"-15,0 0-14 16,0 0 4-16,0 0 55 16,0 0-16-16,-1-4-19 15,1 4-13-15,0 0-11 16,1-4 0-16,14-1-1 15,3 0 0-15,4-1 1 16,-1-1 3-16,-1 2-4 16,-1 0 0-16,-1 1 0 0,0 0 1 15,-2 3-1 1,-4 1-3-16,-4-3-10 0,-2 3-5 16,-5 0-1-16,2 0-6 15,-3 0-15-15,0 0 16 16,0 0-7-16,0 0-50 15</inkml:trace>
  <inkml:trace contextRef="#ctx0" brushRef="#br0" timeOffset="51174.95">19755 18067 198 0,'0'0'68'0,"0"0"9"16,0 0-37-16,0 0-8 15,0 0-20-15,0 0 0 16,-7-2-12-16,7 2-2 16,0 1 2-16,0 16 2 15,-3 6 1-15,1 2 11 16,1 3-9-16,-1-8 2 16,1-2-7-16,1-4 1 15,0-2 2-15,0-4-3 16,0-2 0-16,0-2-2 15,0-3-3-15,0 2-24 16,0-3-32-16,7 0-52 16,-1-16-81-16</inkml:trace>
  <inkml:trace contextRef="#ctx0" brushRef="#br0" timeOffset="51930.37">19903 17102 76 0,'0'0'12'16,"0"0"-12"-16,0 0 3 15,0 0-1-15,0 0 21 16,0 0 33-16,12-12-10 16,-12 12-21-16,0 0 6 15,0 0 4-15,0 0-11 0,0 0 6 16,0 0-10-16,0 0-19 15,0 0-1-15,0 3-19 16,0 17 19-16,1 9 3 16,2 2-3-16,2 4 1 15,-2-2 4-15,0-4-4 16,0-2-1-16,0-7 2 16,-1-3 0-16,1-2 1 15,-1-3-3-15,-2 0 3 16,1-6-3-16,1 0 2 15,0-1-4-15,-1-2 2 16,2 1-11-16,-1 2-20 16,1-5-45-16,-2-1-68 15</inkml:trace>
  <inkml:trace contextRef="#ctx0" brushRef="#br0" timeOffset="52228.48">19943 17293 186 0,'0'0'46'0,"0"0"-39"16,0 0-7-16,0 0 0 15,0 0 3-15,0 0 5 0,15-14 5 16,3 7 0-16,0 0-12 15,0 0-1-15,1 0 3 16,-2 1-2-16,-1 1 1 16,-1-1-2-16,1 1-1 15,-5 1-7-15,-2-1-28 16,-5 3 3-16,-2-1-11 16,-2 0-13-16</inkml:trace>
  <inkml:trace contextRef="#ctx0" brushRef="#br0" timeOffset="52621.01">20070 17185 75 0,'0'0'31'16,"0"0"-20"-16,0 0 21 15,0 0 24-15,0 0 33 16,0 0-46-16,0-6-10 15,0 6-9-15,-2 0-5 16,2 0-3-16,0 0-12 16,0 0-2-16,0 0 5 15,0 0-6-15,0 0-2 16,0 0-2-16,0 7-6 16,0 11 9-16,0 9 6 0,0 3-5 15,0-1 11-15,0-2-12 16,0-4 5-16,2-4-1 15,-2-2-2-15,1-6 0 16,-1-1 1-16,2-1-2 16,-2-2-1-16,0-3 1 15,0-2-1-15,0-1 0 16,1 2 1-16,-1-3-1 16,0 2 0-16,0 6-26 15,0-7-41-15,-4-1-178 16</inkml:trace>
  <inkml:trace contextRef="#ctx0" brushRef="#br0" timeOffset="57976.98">18902 16158 43 0,'0'0'60'16,"0"0"-50"-16,0 0-9 15,0 0 10-15,0 0 37 16,0 0-27-16,0 0 22 15,0-1-12-15,0 1-18 16,0-2 6-16,0 2-12 16,0-1-6-16,0-1-1 15,0 2 0-15,0 0-13 16,0 0-28-16,0 0-20 16,0 0-23-16</inkml:trace>
  <inkml:trace contextRef="#ctx0" brushRef="#br0" timeOffset="58282.93">18902 16158 172 0,'-35'-7'26'0,"34"7"-7"15,-1-1 6-15,1 0 16 16,-1-1-4-16,1 2-7 16,1 0-9-16,0 0-15 15,0 0-2-15,0 0-4 16,0 0-3-16,0 0 2 0,-4 7-1 16,2 7 2-16,1 2 0 15,-1 2-3-15,2-1-7 16,0-2-3-16,0 0-24 15,0-5 12-15,0-2-48 16,0-3-53-16</inkml:trace>
  <inkml:trace contextRef="#ctx0" brushRef="#br0" timeOffset="58570.14">18848 16095 187 0,'0'0'8'16,"0"0"-5"-16,0 0 2 15,0 0-8-15,0 0 4 16,0 0-1-16,0 0 2 15,0 12-2-15,0 4 0 16,0 2 3-16,0-1-3 16,0 0-12-16,0-5-23 15,0-2-32-15,0-5-25 16</inkml:trace>
  <inkml:trace contextRef="#ctx0" brushRef="#br0" timeOffset="58749.91">18863 16172 208 0,'0'0'3'0,"0"0"-3"16,0 0-3-16,0 0 1 16,0 0 3-16,0 0-1 15,-10 68 0-15,10-58-14 0,0-4-40 16</inkml:trace>
  <inkml:trace contextRef="#ctx0" brushRef="#br0" timeOffset="58979.63">18850 16337 269 0,'0'0'35'0,"0"0"-34"16,0 0 1-16,0 0 0 16,0 0-2-16,0 0 0 15,-3 0-3-15,3 3-9 0,0 2-24 16,0 2 19-16,0 1-26 16,0-1-60-16</inkml:trace>
  <inkml:trace contextRef="#ctx0" brushRef="#br0" timeOffset="59148.09">18850 16337 172 0,'-3'77'25'0,"3"-76"-25"15,0 2-12-15,0 1 7 16,0 0 0-16,1 2-2 0,1-2-23 15,-2 2-21 1</inkml:trace>
  <inkml:trace contextRef="#ctx0" brushRef="#br0" timeOffset="59631.12">18848 16064 104 0,'0'0'137'16,"0"0"-114"-16,0 0-18 16,0 0 1-16,0 0 28 15,0 0 17-15,-3 0-24 16,3 0-27-16,0 0 2 16,0 0-2-16,0 0-11 15,0 0-36-15,0 5-89 16,0 2 67-16</inkml:trace>
  <inkml:trace contextRef="#ctx0" brushRef="#br0" timeOffset="59838.58">18848 16064 186 0,'13'34'11'0,"-13"-34"-11"16,0 0-4-16,0 0 0 16,0 0 3-16,2 8 1 15,1 8 0-15,1 0-18 16,-1 3-40-16,0-4-31 16</inkml:trace>
  <inkml:trace contextRef="#ctx0" brushRef="#br0" timeOffset="60028.12">18891 16342 38 0,'0'0'73'16,"0"0"-43"-16,0 0-18 15,0 0-10-15,0 0-2 16,0 0-1-16,0 10-2 15,0-2-7-15,0-1-42 16</inkml:trace>
  <inkml:trace contextRef="#ctx0" brushRef="#br0" timeOffset="60199.99">18930 16514 48 0,'0'0'11'15,"0"0"-11"-15,0 0-47 16</inkml:trace>
  <inkml:trace contextRef="#ctx0" brushRef="#br0" timeOffset="60371.84">18930 16514 94 0,'17'67'0'16,"-17"-62"-3"-16,0 2-7 15,0 0-20-15,0 0-21 16</inkml:trace>
  <inkml:trace contextRef="#ctx0" brushRef="#br0" timeOffset="60579.57">18938 16628 98 0,'0'0'128'0,"0"0"-119"16,0 0-9-16,0 0-29 16,0 0 26-16,0 0 0 15,0 13-4-15,0-9-31 16,0 0-72-16</inkml:trace>
  <inkml:trace contextRef="#ctx0" brushRef="#br0" timeOffset="60981.28">18867 16469 155 0,'0'0'26'16,"0"0"-22"-16,0 0-8 15,0 0 8-15,0 0-5 16,0 0 1-16,-3 83-12 16,3-68-49-16,0-3-50 15</inkml:trace>
  <inkml:trace contextRef="#ctx0" brushRef="#br0" timeOffset="61121.25">18864 16616 134 0,'0'0'41'0,"0"0"-23"16,0 0-12-16,0 0-6 16,0 0-6-16,0 0-1 15,5 18-7-15,-2-8-64 16</inkml:trace>
  <inkml:trace contextRef="#ctx0" brushRef="#br0" timeOffset="61353.34">18899 16918 260 0,'0'0'26'0,"0"0"-26"15,0 0-63-15,0 0 28 16,0 0 27-16,0 0 4 16,3 0-8-16,-2 0-54 15</inkml:trace>
  <inkml:trace contextRef="#ctx0" brushRef="#br0" timeOffset="61514.96">18899 16918 70 0,'23'29'23'0,"-23"-25"-23"16,0-1-5-16,0 1-13 15</inkml:trace>
  <inkml:trace contextRef="#ctx0" brushRef="#br0" timeOffset="61736.39">18955 16950 198 0,'0'0'9'0,"0"0"-9"16,0 0-2-16,0 0 2 15,0 0 2-15,0 0-2 16,0 8 0-16,0-2-2 16,0 0 2-16,0 1-32 15,0-3-48-15</inkml:trace>
  <inkml:trace contextRef="#ctx0" brushRef="#br0" timeOffset="61884.62">18963 17072 34 0,'0'0'61'16,"0"0"-61"-16,0 0-34 15</inkml:trace>
  <inkml:trace contextRef="#ctx0" brushRef="#br0" timeOffset="62064.77">18963 17072 175 0,'17'97'0'16,"-13"-93"-15"-16,-1 0-10 16,0 2-6-16,0-1 13 15,-2 1-15-15</inkml:trace>
  <inkml:trace contextRef="#ctx0" brushRef="#br0" timeOffset="62240.56">19027 17304 30 0,'0'0'1'0,"0"0"-1"15,0 0-17-15</inkml:trace>
  <inkml:trace contextRef="#ctx0" brushRef="#br0" timeOffset="62429.14">19038 17413 32 0,'0'0'38'0,"0"0"-33"15,0 0-4-15,0 0 1 16,0 0-4-16,0 0 2 16,0 38-33-16</inkml:trace>
  <inkml:trace contextRef="#ctx0" brushRef="#br0" timeOffset="62603.5">19038 17413 3 0,'0'82'117'0,"0"-78"-117"15,0 3 2-15,0 2-2 16,0-2 1-16,0 0-2 16,0 2-10-16,0-3-21 15</inkml:trace>
  <inkml:trace contextRef="#ctx0" brushRef="#br0" timeOffset="62787.41">19063 17654 23 0,'0'0'95'16,"0"0"-95"-16,0 0 0 15,0 0-1-15,0 0-24 16,0 0-67-16</inkml:trace>
  <inkml:trace contextRef="#ctx0" brushRef="#br0" timeOffset="62980.13">19063 17654 269 0,'97'14'82'0,"-97"-14"-61"16,0 0-12-16,0 0-6 15,0 0 1-15,0 0-8 16,0 2-22-16,0 2-75 16,0-1-42-16</inkml:trace>
  <inkml:trace contextRef="#ctx0" brushRef="#br0" timeOffset="64599.12">18233 17898 18 0,'0'0'36'0,"0"0"-9"16,0 0 5-1,0 0 12-15,0 0-6 0,0 0-13 16,7 0-13-16,-2-4-6 16,0-2-2-16,-1 1-2 15,2 1-2-15,-3-1 1 16,2 1-1-16,-1 0 3 16,3-1-3-16,1 0 0 15,1-1-3-15,3-1 5 16,1 0-2-16,1 0 0 15,1-2 0-15,0 2-4 16,1-2 2-16,-2-2 0 16,2 2-5-16,-4-1-5 15,0 2 12-15,-3 0 0 16,-2 1 3-16,-1 3-4 0,0 0 1 16,-2-1 0-16,3 0 0 15,-3-2 2-15,4 1-4 16,0 1-1-16,1-1 3 15,0 1 0-15,3-2 1 16,-3 0-1-16,0 1 0 16,1-2 3-16,-2 0-3 15,1 4 0-15,-1-5-1 16,0 5 1-16,1-2 0 16,-1 2 1-16,1-1-4 15,0 0 5-15,0-1-2 16,1 0 0-16,2-1 0 0,0-1 0 15,-1 2 0-15,2-1 0 16,-4 1 0-16,1 2 0 16,-1 1 0-16,0-5 0 15,4 3 0-15,-2-1-2 16,0 2 2-16,0-3 0 16,-2 3-1-16,0 1 2 15,2 0-1-15,-5-2 0 16,0 2 3-16,1-2-7 15,1 2 4-15,2 0 0 16,-1-3 0-16,-1 2 3 16,0 0-3-16,0 1 0 15,2 0 0-15,4-4 0 0,-1 3-3 16,5-2-8-16,-3 0-72 16</inkml:trace>
  <inkml:trace contextRef="#ctx0" brushRef="#br0" timeOffset="65304.71">19376 17359 14 0,'0'0'128'0,"0"0"-104"16,0 0-17-16,0 0 9 0,0 0 11 15,0 0 15 1,0 0-20-16,-6 2-1 0,5-2 3 16,1 0-6-16,0 0-5 15,0 0 12-15,0 0-12 16,0 0 3-16,0 0-16 16,0 0-3-16,0 0-1 15,0 0-3-15,3-3-2 16,13-6 6-16,7-3-4 15,7-5-8-15,5 2-9 16,2-3-5-16,2-2-50 16,-1 1 23-16,-2-4-46 15</inkml:trace>
  <inkml:trace contextRef="#ctx0" brushRef="#br0" timeOffset="65928.47">19834 17159 75 0,'0'0'51'0,"0"0"-46"16,0 0-2-16,0 0 8 15,0 0 42-15,0 0-19 16,-7 13-11-16,4-10-17 15,0 7-5-15,0 0-2 16,0 4 1-16,-1 5 0 16,2 1 0-16,-1 5 1 15,0 4-1-15,0 4 0 16,-2-2 0-16,2 6-2 0,-1-3-1 16,1 2 1-16,0 1-1 15,2 1 2-15,1-4 0 16,-2 0 0-16,2-2 1 15,0-4-4-15,0-5-16 16,0-3 13-16,0-3 5 16,0 0 4-16,0 3-1 15,0 0 0-15,0-1-1 16,0-1 3-16,0-3-2 16,0-4-1-16,0-1 1 15,0-3-1-15,0-1 0 16,0-5 3-16,0 2-3 15,0-1 2-15,0-1-2 16,0-1 0-16,0 0-2 0,-1 0-13 16,1 0-37-16</inkml:trace>
  <inkml:trace contextRef="#ctx0" brushRef="#br0" timeOffset="67228.83">18353 17987 112 0,'0'0'1'16,"0"0"2"-16,0 0-3 16,0 0 0-16,0 0-2 15,97-21 2-15,-75 20 3 16,3-4-2-16,1 3 5 0,-2-1-6 15,1-1 10-15,-3-1-7 16,1 4 4-16,-7-6 4 16,3 5-4-16,-2 1 5 15,2-2 5-15,1 0-10 16,-2 2-2-16,1-1-4 16,1 2 2-16,0-4 6 15,1 2-7-15,0 1 8 16,5-2 1-16,-1 2-7 15,5-5 0-15,-3 3-1 16,-2 0 1-16,-4 1-3 16,1 0 0-16,-2 1 4 15,-2 0-3-15,2 1 1 16,1 0-1-16,0-3-1 16,0 1 4-16,1-2-4 0,1-1 1 15,-1 1 0-15,2-3 6 16,-2 4-8-16,-2-3 2 15,1 3-2-15,-1-1 0 16,0 3 3-16,2-1-3 16,-1 2 0-16,-1-1 1 15,-2 1 0-15,-1 0 0 16,-2 0-1-16,0 0 1 16,-1 0-3-16,-1-2 2 15,4 2 0-15,-2 0 2 16,2-1 0-16,0-2-2 0,-2 0 0 15,2-2 0-15,0 3 1 16,2-2 0-16,1 1 1 16,-1-3-2-16,0 3 2 15,-2 2-2-15,2-2 0 16,0 2 0-16,0-2 1 16,-2 2-1-16,2-1 0 15,-2-1-1-15,2 1 1 16,0-1 2-16,-2-1-2 15,2-1 0-15,-5 3-1 16,-2-1 1-16,-2 2-1 16,-2-1-3-16,0 1-4 15,-4 1-21-15,1 0-10 16,-2 0 9-16,-2 0-14 0,2 0-13 16,-3 0-12-16</inkml:trace>
  <inkml:trace contextRef="#ctx0" brushRef="#br0" timeOffset="67982.83">19148 17754 182 0,'0'0'80'0,"0"0"-80"16,0 0 0-16,0 0 0 16,0 0 59-16,0 0-6 15,-2-3-32-15,2 3-14 16,0 0-7-16,0 0-1 0,0 0-10 16,0 0-51-16,0 0-56 15</inkml:trace>
  <inkml:trace contextRef="#ctx0" brushRef="#br0" timeOffset="68497.75">19133 18090 13 0,'0'0'195'16,"0"0"-189"-16,0 0-6 15,0 0 0-15,0 0 9 16,0 0-9-16,15-3 0 16,-14 3-1-16,-1 0-20 15,0 0-41-15,0 0-41 0</inkml:trace>
  <inkml:trace contextRef="#ctx0" brushRef="#br0" timeOffset="68675.88">19133 18090 255 0,'18'-7'38'16,"-18"7"-38"-16,0 0-4 15,0 0 2-15,0 8 1 16,0 2-10-16,0 3-56 16,0-3-60-16</inkml:trace>
  <inkml:trace contextRef="#ctx0" brushRef="#br0" timeOffset="68880.5">19151 18188 48 0,'0'0'66'16,"0"0"-64"-16,0 0 0 16,0 0 2-16,0 0 18 15,0 0 7-15,1 32-21 16,-1-19-3-16,0 1-5 16,0-2 2-16,0 0-2 15,0-1-29-15,0-1-35 16,2 0-27-16</inkml:trace>
  <inkml:trace contextRef="#ctx0" brushRef="#br0" timeOffset="69151.78">19237 18583 142 0,'0'0'13'0,"0"0"-13"0,0 0 1 15,0 0 0-15,0 0-1 16,0 0 0-16,36 20 3 15,-28-14-7-15,-4-2-41 16</inkml:trace>
  <inkml:trace contextRef="#ctx0" brushRef="#br0" timeOffset="69446.22">19315 18753 194 0,'0'0'35'0,"0"0"-35"16,0 0 0-16,0 0-21 0,0 0-27 15,0 0-112 1</inkml:trace>
  <inkml:trace contextRef="#ctx0" brushRef="#br0" timeOffset="117035.1">22823 16918 50 0,'0'0'42'0,"0"0"9"0,0 0 4 15,0 0-23-15,0 0 18 16,0 0-24-16,0 0-11 16,0-24-8-16,0 22 1 15,0 0-4-15,0 2 6 16,0 0-3-16,0-2-6 16,0 2 6-16,0 0-3 15,0 0 9-15,0 0 6 16,0 0-12-16,0 0 7 15,0 0-9-15,0 0-2 16,0 0 3-16,0 0-3 16,0 0-3-16,-2 0 0 0,2 0 0 15,0 0-2-15,0 0 2 16,0 0 0-16,0 0 2 16,0 0-1-16,0 0-1 15,0 0 0-15,0 0 3 16,0 0-3-16,0 0 0 15,0 0 0-15,0 0-1 16,0 0 1-16,0 0 0 16,0 0 0-16,0 0 1 15,0 0 2-15,0 0-1 16,0 0 4-16,0 0 6 16,-3 0-11-16,2 0 0 15,-2 0-1-15,-3 0 4 0,2 0-6 16,-3 0 2-16,1 0 0 15,0 0-2-15,-1 0 6 16,-2 0-4-16,3 0 0 16,-2 0 0-16,2 0-2 15,-1 0 2-15,-2 3 0 16,3 1-2-16,0-1 3 16,2 1-1-16,-3 0 0 15,0-1 1-15,3 0-2 16,-1 0 1-16,2-1 0 15,0 0-1-15,0-1 2 16,0 1-1-16,-2-1 0 16,2 0 3-16,0 2-5 0,0 0 2 15,-2 0 0-15,0 1-1 16,-1-1 2 0,2 1-1-16,-2 0 0 0,2-1 0 15,2 0-1-15,1 1 0 16,-1-2 1-16,1 2 0 15,-1-1 0-15,-1 0 0 16,3 0-1-16,-1-2 3 16,1 2-4-16,-2-2 2 15,2 2 0-15,-1 0-1 16,1 0 3-16,-2 0-3 16,2 0 1-16,0 1 0 15,-2 0-2-15,2-1 2 0,0 1 0 16,0-1-3-16,0-1 4 15,0 3-1-15,0-4 0 16,0 2 2-16,0-2-6 16,0-1 4-16,0 1 0 15,0 2 1-15,0 0-1 16,0 0 0-16,0 1-3 16,0-1 6-16,0-1-2 15,2 2-1-15,-2-1 0 16,2 0-2-16,-2-3 4 15,1 2-2-15,1 0 0 0,1 1 2 16,-2 0-6 0,2 1 4-16,-1-1 0 0,1 1 0 15,-2-2 2-15,2 2-3 16,-1-2 1-16,-1 1 0 16,2-1 1-16,0 0-1 15,-2 1 0-15,2-1-2 16,-1 2 2-16,-1-3 0 15,1 0 0-15,-2 2 4 16,1-1-8-16,2-1 4 16,-1 2 0-16,1 1 0 15,0-3 2-15,-1 3-2 16,1-3 0-16,-1 0 2 16,0 2-8-16,-1-3 6 15,1 0 0-15,-1 1 0 0,1 1 1 16,1 1-1-16,-2 1 0 15,2-3 2-15,0 1-3 16,2 1 1-16,-2-1 0 16,0 0-2-16,1-1 3 15,-1 1-1-15,0-1 0 16,-1-1-1-16,1 0-3 16,-2 2 4-16,2-2 0 15,2 1-1-15,-2 2 2 16,4-3-1-16,-3 3 0 15,1-3 0-15,1 0-1 16,-1 0 1-16,-1 0 0 0,2 0 0 16,-2 0 1-1,-1 0-1-15,0 1 1 0,2-1 2 16,-1 0-6-16,-1 0 3 16,0 0 0-16,-1 2 4 15,-1-2-4-15,-1 1 2 16,3-1-2-16,-2 0 1 15,1 0-4-15,0 0 3 16,-1 0 0-16,2 0-1 16,0 1 5-16,-1-1-4 15,1 0 0-15,0 0 4 16,-2 0-9-16,2 0 4 16,-3 0 1-16,3 0 1 0,0 2 0 15,-2-2 1-15,2 0-2 16,-3 0 0-16,2 0 0 15,-2 0 0-15,0 0 0 16,0 0 1-16,0 0 1 16,0 0-2-16,0 0 0 15,0 0 2-15,0 0-2 16,0 0 0-16,0 0 0 16,1 0-2-16,-1 0 3 15,0 0-1-15,0 0 0 16,0 0 4-16,0 0-9 15,0 0 5-15,0 0 0 0,0 0-1 16,0 0 3 0,0 0-2-16,0 0 0 0,0 0 3 15,0 0-6-15,2 0 3 16,-2 0 0-16,0 0-1 16,0 0 3-16,0 0-2 15,0 0 0-15,0 0-3 16,0 0 2-16,0 0-17 15,0 1-28-15,0 2-32 16,0-2-76-16</inkml:trace>
  <inkml:trace contextRef="#ctx0" brushRef="#br0" timeOffset="119461.19">22705 16442 67 0,'0'0'71'0,"0"0"-47"16,0 0 7-16,0 0-8 16,0 0 18-16,0 0 9 15,0 0-23-15,-2-9-12 16,2 9 7-16,0 0-4 15,0 0 3-15,0 0 1 16,0 0-18-16,0 0 9 16,0 0-8-16,0 0-3 15,0 0 0-15,0 0-2 16,-1 0-4-16,1 0 3 16,0 0-2-16,0 0 2 15,-2 5 1-15,2 9 0 0,-1 8 1 16,-1 4-1-16,2 2 0 15,0-1-1-15,0-3 2 16,0-1-1-16,-1-1 0 16,1-3 5-16,0-3-6 15,0-2 1-15,0-1 0 16,0-3-4-16,-2-4 3 16,2-2 1-16,0-1 0 15,0 0 3-15,0-3-7 16,0 0 5-16,0 0-2 15,0 0 1-15,0 0 0 16,0 0 1-16,0 0-1 0,0 0 1 16,0 0-1-1,0 0 0-15,0 0 0 0,0 0-4 16,0 0 5-16,0 0-5 16,0 0 3-16,0 0 1 15,0 0-1-15,0-5 1 16,0-3 0-16,0-1 0 15,0-4 4-15,0-1-8 16,0-1 2-16,0-3-18 16,3-1 18-16,0-2-12 15,-1 1-2-15,-2-3 7 16,1 1-6-16,-1 2 15 16,2 3-1-16,-2 3 4 15,1 2 0-15,-1 1-3 0,0 2 3 16,0 1 20-16,0 3-14 15,0 1 4-15,0-3 0 16,0 1-7-16,0 0 9 16,-3 2-12-16,2-1 6 15,-2 2 3-15,1 2-7 16,2-1 5-16,0 2-10 16,0 0 4-16,0 0-8 15,-1 0 8-15,1 0-4 16,0 0 3-16,0 0-1 15,0 0-2-15,0 0 0 0,0 0-2 16,0 0-1 0,0 2-1-16,-3 11 3 0,0 7-1 15,0 9 4-15,1 2-3 16,1 1 1-16,1 5 0 16,0-2-5-16,0 0 9 15,0-3-4-15,0-2 0 16,0-5 1-16,0-4-2 15,0-5 1-15,0-3 0 16,0-3 1-16,0-3-1 16,0-3 0-16,0-2-2 15,0-1 5-15,0-1-3 16,0 0 0-16,0 0 1 16,0 0-2-16,0 0 1 15,0 0 0-15,0 0 1 0,0 0 3 16,1 0-3-16,-1 0 0 15,0 0-1-15,0 0 0 16,0 0 0-16,0 0 0 16,0 0 0-16,0 0-4 15,0 0-5-15,0 0-28 16,0-7-53-16</inkml:trace>
  <inkml:trace contextRef="#ctx0" brushRef="#br0" timeOffset="120918.75">22715 15967 161 0,'0'0'40'15,"0"0"-35"-15,0 0 26 16,0 0 11-16,0 0 3 16,0 0-17-16,-9 0-12 15,6 0-7-15,0 0 8 16,0 0-5-16,-3 0 3 15,0 0 0-15,0 0-14 16,-4 0 7-16,2 0-8 0,1 0 0 16,-3 0 3-16,2 0-2 15,1 0 0-15,-1 0-1 16,-1 0 3-16,3 0-3 16,0 0 0-16,2 0 0 15,-1 2 0-15,1-1 1 16,-2 2-1-16,0-1 0 15,0-1 2-15,1 2-5 16,1-2 3-16,-2 2 0 16,2 0 1-16,-1 1 0 15,1-1-1-15,-1 1 0 16,-1-1 1-16,1 2-3 16,0 0 2-16,-1 0 0 0,1-1-2 15,2 0 4 1,-1-1-2-16,2 0 0 0,1 1 2 15,-2 0-5-15,1 2 3 16,-2 1 0-16,3 1-1 16,-1 2-1-16,2 0 2 15,-1 1 0-15,1 1 0 16,-2-2-1-16,2 1 1 16,0-2 0-16,0 0-1 15,0 1 3-15,0-3-2 16,0 1 0-16,0-1 2 15,0 2-5-15,0 0 3 16,0-2 0-16,0 2-1 0,3 0 1 16,0 1 0-16,1-2 0 15,-1-1 1-15,2-3-4 16,-2 1 3-16,0-4 0 16,0 3-3-16,-2-2 2 15,2-1 1-15,0 2 0 16,0-3 1-16,3 1-7 15,-3-1 6-15,2 2 0 16,-1-1-3-16,1-1 6 16,-1 0-3-16,2 2 0 15,0-2 2-15,-2 1-2 16,1-1 0-16,1 2 1 16,0-2-1-16,3 1 0 15,0-1 0-15,0 0 0 16,4 0 3-16,1 0-6 15,2 0-1-15,4 0-9 0,2 0-21 16,0 0-32-16,-2 0-50 16</inkml:trace>
  <inkml:trace contextRef="#ctx0" brushRef="#br0" timeOffset="121814.77">22942 16006 163 0,'0'0'47'0,"0"0"4"0,0 0-3 16,0 0-10-16,0 0-6 15,0 0-1-15,-5-4-14 16,5 4 2-16,0 0-13 15,0 0 1-15,0 0 1 16,0 0-6-16,0 0-3 16,0 0 1-16,0 0 0 15,0 0-2-15,0 5-4 16,0 13 6-16,0 2 1 16,0 7 0-16,0 0-2 15,0-3 1-15,0 2 0 16,0-5 0-16,0-1 4 0,0-3-4 15,0-1 0-15,2-2 1 16,-1 0-2-16,1-1 1 16,-2-2 0-16,2 1-3 15,-2-4 7-15,0 1-4 16,0-1 0-16,0-3 1 16,0-2-2-16,0 0 1 15,0-1 0-15,0-1-1 16,0-1 3-16,0 0-2 15,0 0 0-15,0 0 2 16,0 1-8-16,0 2 6 0,0 3-22 16,0 3-24-16,0-2-117 15</inkml:trace>
  <inkml:trace contextRef="#ctx0" brushRef="#br0" timeOffset="125816.03">22544 17209 25 0,'0'0'7'15,"0"0"-7"-15,0 0 2 16,0 0 0-16,0 0-2 16,0 0-4-16,0 0 2 15,0 3-14-15,0-3 15 16,0 0-5-16,0 0 6 16,0 0 4-16,0 0-1 0,0 0 17 15,0 0 8-15,0 0-15 16,0 0-1-16,0 0-6 15,0 0-6-15,0 0 6 16,0 0-6-16,0 0-5 16,0 0-2-16,0 0-19 15,0 0-35-15</inkml:trace>
  <inkml:trace contextRef="#ctx0" brushRef="#br0" timeOffset="126125.9">22544 17209 92 0</inkml:trace>
  <inkml:trace contextRef="#ctx0" brushRef="#br0" timeOffset="126819.39">22544 17209 92 0,'3'9'14'0,"-3"-9"-10"0,0 0 4 0,0 0 19 0,0 0 0 16,0 0-11-16,0 0-6 15,0 0-5-15,0 0 8 16,0 0 1-16,0 0 11 16,0 0-1-16,0 0-14 15,-5 2 7-15,1 6-9 16,-1 2-7-16,-1 0 5 15,-1 3-1-15,-1 0-1 16,1 3-2-16,-1 2 0 0,-2 2-2 16,-1 1 2-1,2-1-1-15,-4 1 1 0,4-3-2 16,-2-2 0-16,-2 2 0 16,3-4 4-16,-2 2-3 15,0 0-1-15,0-1 1 16,-1 1 0-16,1-2 0 15,0 2-1-15,1 0 5 16,1 0-5-16,-5 1 4 16,3 0-4-16,-4-1 1 15,2 3 1-15,-1-2-1 16,3 1-1-16,0 1 6 16,-2-4-6-16,1 3 6 0,0 1-6 15,0-2 3-15,-2 2-2 16,1 0-1-16,1 0 0 15,-1 0 1-15,1-2 0 16,0-2-1-16,-1 1 3 16,2-4 0-16,0 5 2 15,2-7-4-15,0 3-1 16,0-3 6-16,3 0-5 16,1-3 0-16,3-2-1 15,-1-1 3-15,2-2-3 16,1-1 0-16,1-1 1 15,0 0 0-15,0 2-1 16,0-2 3-16,0 0 1 16,0 0 5-16,0 0 4 0,0 0-8 15,0 0 3-15,0 0-4 16,0 0-4-16,0 0 6 16,0 0-3-16,0 0-2 15,0 0 6-15,0 0-4 16,0 0-3-16,0 0 0 15,0 0 1-15,0 0-1 16,0 0 0-16,0 0-9 16,0 0-20-16,0 4-57 15,0-1 3-15,0 4-93 16</inkml:trace>
  <inkml:trace contextRef="#ctx0" brushRef="#br0" timeOffset="127407.37">21677 18133 164 0,'0'0'40'16,"0"0"-34"-16,0 0 7 15,0 0 37-15,0 0 5 16,0 0-27-16,3-3-13 16,-3 3 2-16,0 0-17 0,1 0-3 15,2 3-7 1,0 13 1-16,4 8 9 0,-2 5 4 15,0 4-3-15,1 4 5 16,1-3-4-16,-1-3 2 16,1-3-2-16,-2-8 1 15,-2-4-1-15,0-7-2 16,-2-2 0-16,-1-2 2 16,0-3 0-16,0-2-2 15,0 2 0-15,2-2-2 16,0 0 1-16,-1 0-18 15,4 0-25-15,2-3-40 16,-3-12-59-16</inkml:trace>
  <inkml:trace contextRef="#ctx0" brushRef="#br0" timeOffset="127736.59">21766 18295 156 0,'0'0'29'0,"0"0"-17"16,0 0 9-16,0 0 32 15,0 0-31-15,0 0-22 0,6-4 0 16,2-1 2-16,4 0 3 15,1 0-4-15,2-2 2 16,0 3-2-16,0-3 0 16,-3 4-2-16,-2-1-11 15,2 2-8-15,-4 1 2 16,-2 1-6-16,-2 0 7 16,-1-1-19-16,3 1-13 15,-5-2-27-15</inkml:trace>
  <inkml:trace contextRef="#ctx0" brushRef="#br0" timeOffset="128105.49">21882 18165 193 0,'0'0'30'16,"0"0"-23"-16,0 0-7 15,0 0 17-15,0 0 6 16,0 0-5-16,-1 11 2 16,1 5 17-16,0 5-5 0,0 1-19 15,0-1 11-15,0 2-9 16,0 0-11-16,0-2 2 15,1-2-4-15,1 0 0 16,-2-2 0-16,0-3-2 16,0-2 0-16,0 0 0 15,0 2 2-15,0 0-4 16,0 2 0-16,3 1-44 16,2-4-19-16,-2-4-141 15</inkml:trace>
  <inkml:trace contextRef="#ctx0" brushRef="#br0" timeOffset="130068.46">22915 17349 7 0,'0'0'166'0,"0"0"-159"16,0 0-3-16,0 0 5 16,0 0 21-16,0 0 18 15,0 3-18-15,0-3-18 16,0 0 9-16,0 0-3 16,0 0 13-16,0 0 0 15,0 2-19-15,0-2 7 16,0 0-10-16,0 1-3 0,0-1-3 15,0 0 0-15,0 0-3 16,0 0 0-16,0 0 0 16,0 0-6-16,2 6 5 15,1-1 1-15,0 2 0 16,1 3 1-16,0-6-1 16,-1 3 0-16,2 2 1 15,0-3-2-15,1 1 1 16,-2 0 0-16,3-1-2 15,-1 2 5-15,0 0-3 16,0 1 0-16,3-2 1 0,-1 1-2 16,-2 1 1-16,0-2 0 15,0 1-1-15,1 1 6 16,-1-1-5-16,0 1 0 16,-1-4 0-16,-1 2 0 15,3 2 0-15,-2-1 0 16,-1-2-3-16,1 1 4 15,-1 0-1-15,1 3 0 16,-2-4 3-16,2 2-4 16,0 2 1-16,1 0 0 15,2 0-2-15,-2 3 5 16,2-4-3-16,0 2 0 16,1 1 1-16,-1-2-1 0,0 1 0 15,0 0 0 1,-2-2-1-16,0-1 2 0,1-1-1 15,-2 3 0-15,1-2 1 16,-2 1-2-16,2 2 1 16,-1-2 0-16,0 2 0 15,0-2 2-15,1 0-2 16,0 1 0-16,-1-3 0 16,1 3 0-16,-1-1 0 15,1-1 0-15,0 2-2 16,-1 0 2-16,-1 1 0 15,3 1 0-15,0-1 2 0,-1-2-3 16,0 3 1 0,1-1 0-16,2 2-1 0,-3 0 3 15,0-3-2-15,0-1 0 16,-1 2 1-16,0-2-4 16,0 1 3-16,-2 0 0 15,1 2 1-15,1-4 0 16,-1 0-2-16,1 1 1 15,1 0 0-15,0-2 1 16,-2 0-1-16,2 2 0 16,2-2-3-16,-1 3 5 15,0-2-2-15,-1 1 0 16,2 0 1-16,1-1-3 16,-2-1 4-16,1 1-2 15,-4-2 0-15,1-1-2 0,-4 0 2 16,3-1 0-16,-2-2 0 15,-2 0 0-15,2 1 0 16,-2 1 0-16,0-1 3 16,1 0-3-16,-1-2 0 15,0 0 2-15,0-1-1 16,0 0 2-16,0 0-1 16,0 0-2-16,0 0 3 15,0 0-1-15,0 0 6 16,0 2-8-16,0 1 2 15,0 0-2-15,0 1 0 16,0 2 0-16,2-2-1 0,-2 3 0 16,1 2-5-1,1-4-29-15,-1 1-81 0</inkml:trace>
  <inkml:trace contextRef="#ctx0" brushRef="#br0" timeOffset="130719.21">23433 18391 125 0,'0'0'83'0,"0"0"-79"16,0 0-2-16,0 0 0 16,0 0 76-16,0 0-23 15,0-20-22-15,0 20 7 16,0 0-19-16,0 0-6 15,0 0-4-15,0 0-5 16,0 0-6-16,0 0 0 16,0 10-9-16,0 10 5 15,0 6 4-15,1 7 4 16,1-5-3-16,-1 0 2 16,-1 2-5-16,2-7 2 0,-2-2-5 15,1-3 3-15,1-3 2 16,-2-3 0-1,0-3-2-15,0-7 4 0,0 1-2 16,0 0 0-16,0-3 2 16,0 0-2-16,0 0-3 15,0 0-3-15,0 0-13 16,3 0-48-16,2 0-63 16,-1 0-69-16</inkml:trace>
  <inkml:trace contextRef="#ctx0" brushRef="#br0" timeOffset="131050.93">23442 18516 164 0,'0'0'14'16,"0"0"-6"-16,0 0 22 15,0 0 4-15,0 0-1 0,86-4-2 16,-65 0-13 0,-1-1-7-16,1-1-3 0,-1-3-8 15,-3 4 2-15,1 0-2 16,-5 1 2-16,-1 1-5 15,-3 2-13-15,-4-1-16 16,-2 1-29-16,0-3 5 16,-2 1-38-16</inkml:trace>
  <inkml:trace contextRef="#ctx0" brushRef="#br0" timeOffset="131351.07">23654 18381 155 0,'0'0'90'0,"0"0"-74"15,0 0-1-15,0 0 16 16,0 0-1-16,0 0-16 16,0 0-13-16,0 7-1 15,0 13 14-15,0 2-1 16,0 2 6-16,0-1-10 15,0-3-6-15,-2-1 8 16,1-5-11-16,-1-2 3 16,1-2-1-16,-1-6 0 15,2 6-4-15,0-9 2 16,0 4-3-16,0-1-32 16,0-4-51-16,0 0-138 15</inkml:trace>
  <inkml:trace contextRef="#ctx0" brushRef="#br0" timeOffset="132797.13">22970 17081 76 0,'0'0'49'16,"0"0"-8"-16,0 0-25 16,0 0-1-16,0 0 1 15,0 0 34-15,0-19 2 16,0 17-22-16,0 2-5 16,0 0-13-16,0 0 6 15,0 0 3-15,0 0-13 16,0 0-1-16,0 0 2 15,0 0-8-15,0 0 11 16,0 0-11-16,0 0 0 0,0 0 5 16,0 0-4-16,0 0-1 15,0 0 3-15,0 0-1 16,0 0 1-16,0 0-4 16,0 0 0-16,0 0 0 15,0 0-2-15,0 0 2 16,0 0-2-16,9 4 2 15,6 4-1-15,0 0 1 16,4-1 0-16,0 1-1 16,1 1 5-16,1-1-4 15,-3 2 0-15,0-3 3 16,-3 2-3-16,-2-2 0 16,-1 0 0-16,0-1-1 0,-3-2 3 15,0 1-2-15,3-2 0 16,-3 1 1-16,-1-1-2 15,1-1 1-15,-2-1 0 16,-3 0-3-16,1 1 7 16,-2 0-4-16,-2-2 0 15,1 1 0-15,-1 0 0 16,-1-1 0-16,0 3 0 16,0-3-4-16,0 0 5 15,0 0-1-15,0 0 0 16,0 0 1-16,0 0-2 15,0 0 1-15,0 0 0 0,0 0 1 16,0 0 1 0,0 0-3-16,0 0 1 0,2 0 0 15,-1 0-1-15,2 1 1 16,3 0 0-16,-4 1-2 16,1 1-1-16,-2-2-1 15,1 0 1-15,1 1-4 16,1 1 6-16,2 1-27 15,-1 0-23-15,0 2-4 16,-2 0-53-16,-1-5 6 16</inkml:trace>
  <inkml:trace contextRef="#ctx0" brushRef="#br0" timeOffset="133477.94">23513 17136 197 0,'0'0'90'16,"0"0"-71"-16,0 0-12 15,0 0 17-15,0 0 20 16,0 0-12-16,-4-4-10 16,4 4-7-16,0 0-9 0,0 0 6 15,0 0-11-15,0 0-1 16,0 0 0-16,0 1 0 15,0 14 0-15,0 7-2 16,0 6 5-16,0 3-5 16,3 5 3-16,1-3-1 15,1-3 0-15,-1-4 4 16,1-7-5-16,-2-5 1 16,0-4 0-16,0-3 1 15,-2-2-1-15,-1-1 0 16,3-1-1-16,-3-3 2 15,0 0-1-15,0 0 0 0,0 0 3 16,0 0-3 0,0 1 0-16,0-1-2 0,0 0 0 15,0 0-7-15,0 0-15 16,2 0-39-16,-2 0-66 16,0 0-98-16</inkml:trace>
  <inkml:trace contextRef="#ctx0" brushRef="#br0" timeOffset="133777.51">23549 17328 213 0,'0'0'94'16,"0"0"-94"-16,0 0 0 16,0 0 4-16,0 0-1 15,0 0 8-15,67-26 0 16,-52 21 3-16,2 1-1 16,-4-2-13-16,0 4 1 15,-3-2-1-15,-1 3 1 16,-1 1-2-16,-3-1-20 15,-1 1-45-15,-4 0-16 16</inkml:trace>
  <inkml:trace contextRef="#ctx0" brushRef="#br0" timeOffset="134143.57">23679 17167 262 0,'0'0'13'16,"0"0"-8"-16,0 0-2 16,0 0 53-16,0 0-4 0,0 0-23 15,0 0-8-15,0 0-10 16,0 0-9-16,0 10-3 15,-2 10 3-15,2 8 4 16,-1 5 2-16,-1-1-7 16,1-2 3-16,-1 1-4 15,2-5 0-15,0-3 0 16,0-3 1-16,0-4-1 16,0-5 0-16,0-3 3 15,0-2-6-15,0 1 3 16,0 0-23-16,0-2-50 15,0 0-144-15</inkml:trace>
  <inkml:trace contextRef="#ctx0" brushRef="#br0" timeOffset="135073.04">22099 18100 128 0,'0'0'17'16,"0"0"-17"-16,0 0-21 15,0 0 6-15,0 0-3 0</inkml:trace>
  <inkml:trace contextRef="#ctx0" brushRef="#br0" timeOffset="135288.07">22099 18100 357 0,'21'-27'7'15,"-19"27"-7"-15,-1 0-6 16,2 0 6-16,1 0 0 0,4 0 0 15,1 0 0 1,4 0-35-16,-4 1-71 0</inkml:trace>
  <inkml:trace contextRef="#ctx0" brushRef="#br0" timeOffset="135483.84">22263 18087 136 0,'0'0'213'16,"0"0"-206"-16,0 0-7 15,0 0 0-15,0 0 1 16,0 0-1-16,19 7-1 0,-10-1-15 16,2-5-76-16,-1 1-65 15</inkml:trace>
  <inkml:trace contextRef="#ctx0" brushRef="#br0" timeOffset="135661.44">22402 18110 159 0,'0'0'5'0,"0"0"6"15,0 0 31-15,0 0-21 16,0 0-7-16,0 0-12 15,40 4-2-15,-32 2-19 16,-2 0-62-16</inkml:trace>
  <inkml:trace contextRef="#ctx0" brushRef="#br0" timeOffset="135862.12">22561 18147 122 0,'0'0'248'16,"0"0"-242"-16,0 0-6 16,0 0 0-16,0 0 0 15,0 0 0-15,2 0 0 0,2 2 0 16,1 0-1 0,3 1-15-16,2-1-45 0,0 1-75 15</inkml:trace>
  <inkml:trace contextRef="#ctx0" brushRef="#br0" timeOffset="136041.34">22779 18149 192 0,'0'0'153'0,"0"0"-152"15,0 0 3-15,0 0-8 16,0 0 4-16,0 0 0 15,21 0 0-15,-7 2-1 16,-1 3-48-16,0 1-77 0</inkml:trace>
  <inkml:trace contextRef="#ctx0" brushRef="#br0" timeOffset="136229.65">22999 18187 66 0,'0'0'302'0,"0"0"-302"16,0 0-23-16,0 0 20 0,0 0 3 15,0 0 0 1,46 9 0-16,-30-6-9 0,3 0-77 16,-2-2-16-16</inkml:trace>
  <inkml:trace contextRef="#ctx0" brushRef="#br0" timeOffset="136408.07">23237 18203 343 0,'0'0'26'16,"0"0"-17"-16,0 0-9 16,0 0 12-16,0 0 13 15,0 0-23-15,5 0-2 16,-4 0-3-16,2 0-3 15,2 3 0-15,1 0-52 16,1-1-95-16</inkml:trace>
  <inkml:trace contextRef="#ctx0" brushRef="#br0" timeOffset="136580.87">23385 18216 395 0,'0'0'0'0,"0"0"-72"15,0 0-25-15,0 0 96 16,0 0-145-16</inkml:trace>
  <inkml:trace contextRef="#ctx0" brushRef="#br0" timeOffset="137222.9">23467 17373 288 0,'0'0'40'15,"0"0"-37"-15,0 0-3 0,0 0 28 16,0 0 20 0,0 0-22-16,0 0-26 0,0 0 0 15,0 0 0-15,0 0-4 16,0 0-35-16,0 0-42 16,0 0-67-16</inkml:trace>
  <inkml:trace contextRef="#ctx0" brushRef="#br0" timeOffset="137366.1">23467 17373 206 0,'-1'90'6'0,"1"-85"-6"0,0 2-30 15,0 0-32-15</inkml:trace>
  <inkml:trace contextRef="#ctx0" brushRef="#br0" timeOffset="137532.9">23457 17533 64 0,'0'0'181'15,"0"0"-164"-15,0 0-17 16,0 0 0-16,0 0-1 0,0 0 1 15,0 25-17 1,0-18-52-16</inkml:trace>
  <inkml:trace contextRef="#ctx0" brushRef="#br0" timeOffset="137742.73">23457 17533 304 0,'16'102'11'16,"-16"-102"-9"-16,0 0-1 15,0 2 5-15,0 1-2 16,0 1-2-16,0 3-1 0,0 2-1 16,0-1-32-16,0 1-54 15,0-2-57-15</inkml:trace>
  <inkml:trace contextRef="#ctx0" brushRef="#br0" timeOffset="137892.54">23473 17776 148 0,'0'0'56'16,"0"0"-56"-16,0 0-38 15,0 0-36-15</inkml:trace>
  <inkml:trace contextRef="#ctx0" brushRef="#br0" timeOffset="138071.07">23473 17776 229 0,'22'103'32'0,"-22"-103"-31"15,0 0 1-15,2 1-2 16,0 2 0-16,-1 4 3 16,-1 0-6-16,0 2 2 15,0 0-43-15,0-4-45 16</inkml:trace>
  <inkml:trace contextRef="#ctx0" brushRef="#br0" timeOffset="138228.15">23506 18017 131 0,'0'0'0'15</inkml:trace>
  <inkml:trace contextRef="#ctx0" brushRef="#br0" timeOffset="139135.7">22184 18048 195 0,'0'0'13'0,"0"0"-2"16,0 0 5-16,0 0 32 15,0 0-48-15,0 0-52 16,6-7-12-16,-6 4-12 15</inkml:trace>
  <inkml:trace contextRef="#ctx0" brushRef="#br0" timeOffset="139350.22">22184 18048 173 0,'21'-30'167'16,"-19"29"-167"-16,-2-1-6 15,1 1-8-15,1-2 14 16,2 0 0-16,3 3 0 16,-1-4-78-16,-1 1-30 15</inkml:trace>
  <inkml:trace contextRef="#ctx0" brushRef="#br0" timeOffset="139533.54">22302 17961 176 0,'0'0'0'15,"0"0"-39"-15,0 0 3 16,0 0-55-16</inkml:trace>
  <inkml:trace contextRef="#ctx0" brushRef="#br0" timeOffset="139710.97">22438 17892 112 0,'0'0'70'15,"0"0"-70"-15,0 0-51 16,0 0-46-16</inkml:trace>
  <inkml:trace contextRef="#ctx0" brushRef="#br0" timeOffset="139886.29">22584 17833 250 0,'0'0'0'16,"0"0"-64"-16,0 0-43 15</inkml:trace>
  <inkml:trace contextRef="#ctx0" brushRef="#br0" timeOffset="140074.87">22705 17774 159 0,'0'0'0'15,"0"0"-28"-15,0 0-83 16</inkml:trace>
  <inkml:trace contextRef="#ctx0" brushRef="#br0" timeOffset="140264.37">22705 17774 248 0,'88'-25'89'16,"-88"23"-76"-16,0-1-12 16,1 0 17-16,5-1 7 15,3 0-25-15,0 0-2 16,-1 2-35-16,-1 2-80 15</inkml:trace>
  <inkml:trace contextRef="#ctx0" brushRef="#br0" timeOffset="140500.5">22450 17894 59 0,'0'0'128'0,"0"0"-72"16,0 0-19-16,0 0-9 16,0 0-6-16,0 0-22 15,-11 1-5-15,11-1-66 16,0 0 9-16</inkml:trace>
  <inkml:trace contextRef="#ctx0" brushRef="#br0" timeOffset="140702.94">22450 17894 289 0,'-38'32'85'16,"40"-32"-85"-16,-1 0-30 16,4 0 19-16,-1 0 11 15,6 0 0-15,1-4-48 16,-2 0-55-16</inkml:trace>
  <inkml:trace contextRef="#ctx0" brushRef="#br0" timeOffset="140880.47">22641 17829 12 0,'0'0'376'16,"0"0"-368"-16,0 0-8 16,0 0-6-16,0 0 6 15,0 0-6-15,41-20 3 16,-26 16-59-16,3 0-63 15</inkml:trace>
  <inkml:trace contextRef="#ctx0" brushRef="#br0" timeOffset="141048.31">22821 17740 203 0,'0'0'0'16,"0"0"-83"-16,0 0 61 16,0 0-64-16</inkml:trace>
  <inkml:trace contextRef="#ctx0" brushRef="#br0" timeOffset="141221.91">22821 17740 292 0,'30'-21'17'16,"-30"19"-17"-16,0 2 0 15,0-2-4-15,3 0-2 16,3 0-12-16,1-4-37 16,1 2-39-16</inkml:trace>
  <inkml:trace contextRef="#ctx0" brushRef="#br0" timeOffset="141897.93">23158 17495 126 0,'0'0'202'16,"0"0"-192"-16,0 0-10 0,0 0 0 15,0 0 1-15,0 0-1 16,18 0-16-16,-9-2-79 15,-1-1-83-15</inkml:trace>
  <inkml:trace contextRef="#ctx0" brushRef="#br0" timeOffset="142069.93">23276 17420 182 0,'0'0'216'0,"0"0"-216"16,0 0-13-16,0 0 4 0,0 0 7 16,0 0 2-16,22-17-40 15,-14 13-68-15</inkml:trace>
  <inkml:trace contextRef="#ctx0" brushRef="#br0" timeOffset="142204.37">23276 17420 84 0,'90'-51'97'0,"-90"51"-97"16,0 4-89-16</inkml:trace>
  <inkml:trace contextRef="#ctx0" brushRef="#br0" timeOffset="146651.37">22570 15642 156 0,'0'0'130'16,"0"0"-130"-16,0 0 2 0,0 0 5 16,0 0 17-16,0 0 22 15,2 0-17-15,-2 0-10 16,0 0 9-16,0 0-11 16,0 0-5-16,1 0-6 15,-1 0-4-15,0 0-4 16,0 0 1-16,0 8-47 15,0 5-77-15,0 0 17 16</inkml:trace>
  <inkml:trace contextRef="#ctx0" brushRef="#br0" timeOffset="146840.84">22541 15943 105 0,'0'0'26'15,"0"0"-26"-15,0 0-6 16,0 0 0-16,0 0-25 16</inkml:trace>
  <inkml:trace contextRef="#ctx0" brushRef="#br0" timeOffset="147078.62">22541 15943 76 0,'13'-47'118'0,"-13"51"-118"16,0 5-50-16,0 1 41 15,0 0 5-15,0 0-23 0,0 2-77 16</inkml:trace>
  <inkml:trace contextRef="#ctx0" brushRef="#br0" timeOffset="147288.81">22600 15976 155 0,'0'0'0'0,"0"0"-10"15,0 0-5 1,0 0 2-16,0 0-17 0</inkml:trace>
  <inkml:trace contextRef="#ctx0" brushRef="#br0" timeOffset="147498.68">22580 16140 51 0,'0'0'13'0,"0"0"24"16,0 0-9-16,0 0 3 16,0 0 7-16,0 0-38 15,-2 34 6-15,2-26-4 16,0 1-2-16,0 1 0 0,0 1 0 16,0 3 4-16,0 3-8 15,0 0-21-15,0 0-34 16</inkml:trace>
  <inkml:trace contextRef="#ctx0" brushRef="#br0" timeOffset="147678.9">22588 16390 92 0,'0'0'69'16,"0"0"-68"-16,0 0-2 15,0 0 3-15,0 0 1 16,0 0 1-16,6 28-2 15,-3-17-2-15,-1 2 0 16,1 1 2-16,0-1-4 16,-2-1-56-16,2-3-56 0</inkml:trace>
  <inkml:trace contextRef="#ctx0" brushRef="#br0" timeOffset="147847.87">22633 16551 41 0,'0'0'15'0,"0"0"26"15,0 0-13-15,0 0 2 16,0 0-6-16,0 0-19 16,9 21-4-16,-3-13 1 15,-3 2 0-15,4 0-2 0,-1 0 0 16,1-2-46 0,-3-2-52-16</inkml:trace>
  <inkml:trace contextRef="#ctx0" brushRef="#br0" timeOffset="147999.84">22699 16672 1 0,'0'0'253'15,"0"0"-253"-15,0 0-5 16,0 0 4-16,0 0 0 16,0 0 2-16,4 18-1 15,-1-11 0-15,1 2-28 16,-2-3-44-16</inkml:trace>
  <inkml:trace contextRef="#ctx0" brushRef="#br0" timeOffset="148193.5">22699 16672 261 0,'37'100'9'16,"-37"-99"-9"-16,0 2-3 15,0 2-1-15,0 0 5 16,0 2-1-16,0 2 0 16,0-2-31-16,0 0-29 15,0-1-82-15</inkml:trace>
  <inkml:trace contextRef="#ctx0" brushRef="#br0" timeOffset="148351.79">22736 16869 155 0,'0'0'12'0,"0"0"-11"15,0 0-1-15,0 0 0 16,0 0 0-16,0 0 0 16,3 48-11-16,-3-39-37 15</inkml:trace>
  <inkml:trace contextRef="#ctx0" brushRef="#br0" timeOffset="148543">22754 17012 179 0,'0'0'0'15,"0"0"0"-15,0 0 0 16,0 0 1-16,0 0 0 15,0 0-2-15,12 34 1 16,-12-28-46-16,0 2-65 16</inkml:trace>
  <inkml:trace contextRef="#ctx0" brushRef="#br0" timeOffset="148679.03">22754 17012 43 0,'14'100'1'16,"-14"-93"-2"-16,0 2-8 16,0-2-25-16</inkml:trace>
  <inkml:trace contextRef="#ctx0" brushRef="#br0" timeOffset="149045.41">22797 17419 70 0,'0'0'61'0,"0"0"-51"0,0 0 4 16,0 0-2-16,0 0-7 15,0 0-2-15,15 30-3 16,-12-20 0-16,-3 1-36 16</inkml:trace>
  <inkml:trace contextRef="#ctx0" brushRef="#br0" timeOffset="149390.1">22888 17640 230 0,'0'0'81'0,"0"0"-81"16,0 0-10-16,0 0 9 0,0 0 1 15,0 0 0-15,0 24-46 16,0-18-14-16,0 1-89 15</inkml:trace>
  <inkml:trace contextRef="#ctx0" brushRef="#br0" timeOffset="149531.26">22888 17640 97 0,'-3'87'8'0,"3"-79"-8"16,-1-2-17-16</inkml:trace>
  <inkml:trace contextRef="#ctx0" brushRef="#br0" timeOffset="149914.81">22845 17770 59 0,'0'0'17'0,"0"0"18"16,0 0 1-16,0 0-9 15,0 0-12-15,0 0-1 16,4 29-12-16,0-24 3 16,-3 0 2-16,1-2-7 15,-1 0 15-15,-1 1-12 16,2 0-3-16,-2 2 1 15,1 0 0-15,-1-1-2 0,2 1-31 16,0-2-63 0</inkml:trace>
  <inkml:trace contextRef="#ctx0" brushRef="#br0" timeOffset="150094.96">22845 17770 174 0,'25'85'58'0,"-23"-85"-41"16,-2 0 20-16,1 0 2 15,-1 0-8-15,0 0-18 16,0 1-12-16,0 2-1 16,2-1 1-16,1 3 2 15,-2-1-3-15,2 0-4 16,-1 1-33-16,-1-3-52 0,2 0-24 16</inkml:trace>
  <inkml:trace contextRef="#ctx0" brushRef="#br0" timeOffset="150250.07">22908 17883 176 0,'0'0'112'0,"0"0"-74"16,0 0-38-16,0 0-1 16,0 0-5-16,0 0-4 15,0 9-20-15,0-2-54 16,0-1-95-16</inkml:trace>
  <inkml:trace contextRef="#ctx0" brushRef="#br0" timeOffset="150452.87">22908 17883 78 0,'0'28'153'0,"0"-28"-145"16,0 0-4-16,0 0-4 15,0 4 1-15,0-1-2 16,0 1 2-16,0 2-2 16,0-2 0-16,0-1-40 0,-2 0-16 15,-1-3 1 1,2 0-32-16</inkml:trace>
  <inkml:trace contextRef="#ctx0" brushRef="#br0" timeOffset="150618.03">22890 17938 123 0,'0'0'93'16,"0"0"-22"-16,0 0-19 15,0 0 4-15,0 0-18 16,0 0-21-16,-3 0-7 16,3 0-7-16,0 0-6 15,0 0 3-15,0 0-15 16,0 0-16-16,0 0-6 16,0 7 12-16,0-1-58 15,0-2-41-15,-2-3-21 16</inkml:trace>
  <inkml:trace contextRef="#ctx0" brushRef="#br0" timeOffset="150730.54">22890 17938 110 0,'-9'20'100'16,"9"-20"-29"-16,0 0-24 0,0 0-22 15,0 0-21-15,0 0-4 16,0 0-6-16,0 0-27 16,0 0-50-16,0 0-28 15</inkml:trace>
  <inkml:trace contextRef="#ctx0" brushRef="#br0" timeOffset="150891.15">22882 17946 230 0,'0'0'47'0,"0"0"-47"15,0 0 0-15,0 0-28 16,0 0 15-16,0 0-57 15</inkml:trace>
  <inkml:trace contextRef="#ctx0" brushRef="#br0" timeOffset="151060.7">22882 17946 185 0,'-18'19'86'0,"18"-19"-86"16,0 0-2-16,0 0-18 0,0 0 9 16,0 0-1-16,0 0-65 15</inkml:trace>
  <inkml:trace contextRef="#ctx0" brushRef="#br0" timeOffset="151729.97">22927 18461 214 0,'0'0'75'0,"0"0"-75"15,0 0-10-15,0 0 10 16,0 0 0-16,0 0-2 16,15-1-19-16,-10 1-103 15</inkml:trace>
  <inkml:trace contextRef="#ctx0" brushRef="#br0" timeOffset="151981.79">22927 18461 352 0,'3'-60'36'15,"-3"60"-23"-15,0 0-11 16,0 0-1-16,0 0 5 16,0 0-6-16,0 0-1 15,0 0-1-15,0 0-1 16,0 5 0-16,0 6-13 0,0 2-48 16,0-3-56-16,0 0-30 15</inkml:trace>
  <inkml:trace contextRef="#ctx0" brushRef="#br0" timeOffset="152128.44">22931 18492 159 0,'0'0'45'0,"0"0"-17"16,0 0-3-16,0 0-15 16,0 0-10-16,0 0 3 15,0 40-3-15,0-26-28 16,0-4-79-16</inkml:trace>
  <inkml:trace contextRef="#ctx0" brushRef="#br0" timeOffset="152462.37">22960 18808 62 0,'0'0'63'0,"0"0"-59"15,0 0 11-15,0 0 0 16,0 0-2-16,0 0 13 16,12 5-17-16,-9-4-8 15,0 2 3-15,0 0-4 16,-2 1-15-16,-1 1-54 16</inkml:trace>
  <inkml:trace contextRef="#ctx0" brushRef="#br0" timeOffset="152681.03">22960 18808 128 0,'28'72'8'0,"-28"-69"17"15,0 0-2-15,0-3-2 16,0 1-19-16,0 2-2 16,0 1-7-16,0-4-75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6.30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86 208,'0'0'1361,"77"-43"-1345,-62 38 16,0-1 16,0 0-16,-2 0-32,-2 4 16,-5-2-112,3 1 64,-5 1-192,3-2-65,1 0-28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6.81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9 1 544,'-1'0'3050,"0"0"-3046,1 0 1,-1 0 0,1 1 0,-1-1-1,1 0 1,-1 1 0,1-1 0,0 1-1,-1-1 1,1 1 0,0-1 0,-1 1 0,1-1-1,0 1 1,-1-1 0,1 1 0,0-1-1,0 1 1,0-1 0,0 1 0,-1-1-1,1 1 1,0-1 0,0 1 0,0 0-1,0-1 1,0 1 0,0-1 0,1 1-1,-1 0 1,0-1 0,0 1 0,0-1-1,0 1 1,1-1 0,-1 1 0,1 0 0,6 20-32,1-8 71,1-1 0,0 0 0,1 0 0,13 12 0,-19-20-218,1 0-1,-1-1 1,1 0 0,-1 1-1,1-2 1,0 1 0,0 0-1,0-1 1,1 0-1,-1 0 1,1-1 0,-1 1-1,1-1 1,8 0 0,-5-1-7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7.71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85 1 368,'0'0'1937,"-10"5"-1724,-3 1-136,-30 18 135,42-24-205,0 1-1,-1 0 1,1 0 0,0 0 0,0 0 0,0 0 0,0 0 0,0 0 0,0 0 0,0 1 0,0-1 0,0 0 0,1 1 0,-1-1 0,0 0-1,1 1 1,-1-1 0,1 1 0,0-1 0,-1 1 0,1-1 0,0 1 0,0-1 0,0 1 0,0-1 0,0 1 0,0-1 0,1 1 0,-1-1-1,0 1 1,1-1 0,0 2 0,0-1-15,0 0 0,1 0-1,-1 0 1,0-1 0,1 1-1,-1 0 1,1-1 0,0 1-1,-1-1 1,1 0 0,0 0-1,0 0 1,0 1 0,0-2-1,0 1 1,0 0 0,0 0-1,0-1 1,0 1 0,0-1-1,3 1 1,12-1 10,-13 0 6,0 0 0,0 0 0,0 0 0,0 0 0,0 1-1,0-1 1,0 1 0,0 0 0,0 1 0,0-1-1,-1 0 1,5 3 0,-7-3-8,-1-1 1,1 1-1,-1-1 1,0 1-1,1-1 0,-1 1 1,0 0-1,1-1 1,-1 1-1,0-1 0,0 1 1,0 0-1,0-1 1,1 1-1,-1 0 0,0-1 1,0 1-1,0-1 1,0 1-1,0 0 1,0-1-1,-1 1 0,1 0 1,0-1-1,0 1 1,0-1-1,-1 1 0,1 0 1,0-1-1,-1 1 1,1-1-1,0 1 0,-1-1 1,0 1-1,-11 12 90,4-8-60,1 0 0,0 1-1,0 0 1,0 0 0,1 1 0,0 0 0,-7 8-1,11-11-30,0 0 0,-1 0 0,1 0 0,1 0 0,-1 0-1,1 0 1,-1 0 0,1 0 0,0 1 0,1-1 0,-1 1 0,1-1-1,0 0 1,0 1 0,0-1 0,2 9 0,-1-12-5,0 1 0,0-1 0,1 0 1,-1 1-1,1-1 0,-1 0 0,1 0 0,-1 0 1,1 0-1,0 0 0,-1 0 0,1 0 0,0-1 0,0 1 1,0-1-1,-1 1 0,1-1 0,0 0 0,3 0 1,39 4-197,8-4-998,-35 0 4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8.89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76 560,'0'0'1518,"33"73"-96,-16-40-1411,-11-25 2,-1 1-1,0-1 1,-1 1 0,0 0 0,-1 1-1,0-1 1,0 1 0,7 13 1908,-10-22-1885,6-15 234,-1-17-249,2-13-150,15-48 1,-17 76-681,1 0 0,0 1 1,13-22-1,-12 24-48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9.24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43 3009,'0'0'1927,"8"-2"-1879,36-10-601,1 2 0,1 2 0,77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9.57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384,'0'0'891,"1"16"-640,1 34 444,10 56 0,-12-104-706,0-1 0,0 1-1,0 0 1,0-1 0,1 1 0,-1 0-1,0-1 1,1 1 0,-1-1 0,1 1-1,0-1 1,-1 1 0,1-1 0,0 0 0,0 1-1,0-1 1,0 0 0,0 1 0,0-1-1,0 0 1,1 0 0,-1 0 0,0 0-1,1 0 1,-1 0 0,0-1 0,1 1 0,-1 0-1,1-1 1,-1 1 0,1-1 0,0 1-1,-1-1 1,1 0 0,-1 0 0,1 0-1,0 0 1,-1 0 0,1 0 0,0 0 0,-1 0-1,3-1 1,13 1-104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0.36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76 416,'0'0'841,"4"5"-623,6 5-105,43 39 505,-49-45-606,1-2 1,-1 1 0,1 0-1,0-1 1,-1 0-1,1 0 1,0 0-1,0-1 1,1 1-1,-1-1 1,0-1 0,8 1-1,-2 0 14,0-1-1,0-1 1,-1 0-1,1-1 1,0 0-1,-1 0 1,1-1-1,10-4 1,-18 5-28,0 0 1,1 0-1,-1 0 1,0-1 0,0 1-1,0-1 1,0 0-1,-1 1 1,1-1-1,-1-1 1,1 1-1,-1 0 1,0 0 0,0-1-1,-1 1 1,1-1-1,-1 0 1,0 1-1,0-1 1,0 0-1,0 0 1,0 0 0,-1 0-1,0 0 1,0-6-1,0 2-267,0 5 236,0 1 0,0-1 0,0 0 1,0 1-1,0-1 0,0 1 0,-1-1 1,1 1-1,-1-1 0,0 1 0,-1-4 1,0 5 69,1 0 1,-1-1 0,0 1 0,0 0-1,0 0 1,0 0 0,0 0 0,0 1-1,0-1 1,0 0 0,0 1-1,0-1 1,0 1 0,0 0 0,-3 0-1,-26-3 36,-56 1-1,48 3 154,37-1-213,0 1 0,0 0-1,0-1 1,-1 1-1,1 0 1,0 0 0,1 1-1,-1-1 1,0 0-1,0 1 1,0-1 0,1 1-1,-1-1 1,1 1 0,-1 0-1,1 0 1,0-1-1,-1 1 1,1 0 0,0 0-1,0 0 1,0 3 0,-17 49 478,15-27-330,1 1 0,2 0 0,0-1-1,2 1 1,6 31 0,2 65 75,-10-121-227,0 0 0,0 1 1,0-1-1,1 0 1,-1 0-1,1 1 1,0-1-1,0 0 0,0 0 1,2 4-1,-2-6-78,0 0 0,0 0 0,0 0 0,0 1 0,0-1 0,0 0-1,1 0 1,-1-1 0,0 1 0,1 0 0,-1 0 0,0-1 0,1 1 0,-1 0 0,1-1-1,-1 0 1,1 1 0,-1-1 0,1 0 0,-1 0 0,1 0 0,2 0 0,13 0-182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0.94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60 1153,'0'0'835,"0"6"-777,0-2-52,0 1 55,0 1 1,0 0-1,0 0 0,1 0 0,0 0 0,3 8 0,-3-12-44,0 0 0,0 0-1,0 1 1,1-1 0,-1 0 0,0-1 0,1 1-1,0 0 1,-1 0 0,1-1 0,0 1-1,0-1 1,0 1 0,0-1 0,0 0 0,0 0-1,0 0 1,1 0 0,-1 0 0,0 0 0,5 0-1,3 1 12,0 0 0,0-1 0,0-1 0,0 0 0,20-2 0,-27 2-20,0-1 0,1 1 0,-1-1 0,0 1 0,1-1 0,-1 0 0,0-1 0,0 1 0,0-1 0,0 1 0,0-1 0,0 0 0,0 0 0,0 0 0,-1 0 0,1-1 0,-1 1 0,0-1 0,0 1 0,4-6 0,-4 0-237,-1-1 0,1 1 0,-1-1-1,-1 0 1,1 1 0,-2-1 0,-1-14-1,0-8-286,2 27 193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07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23 2 224,'0'0'2684,"0"-1"-2601,0 1-35,-1 0-109,-1 1 0,1 0 0,-1-1 1,1 1-1,-1 0 0,1 0 0,0 0 0,0 0 1,-1 0-1,1 1 0,0-1 0,0 0 0,-1 2 1,-39 26 89,38-25-126,-1 0-1,1-1 1,-1 0 0,0 0 0,0 0-1,0 0 1,-1-1 0,1 0 0,0 0-1,-1 0 1,0 0 0,-8 2-1,13-2-7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40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1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45:58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1 11651 141 0,'0'0'14'16,"0"0"-7"-16,0 0 20 15,0 0 2-15,0 0-2 16,0 0 3-16,0 0-4 16,-4 2 4-16,4-2 2 15,0 0-8-15,0 0 6 16,0 0-19-16,-2 0-10 15,2 0 0-15,0 0 4 0,0 0-3 16,0 0-2 0,0 0-5-16,0 0 3 0,0 0-26 15,0 0-48-15,0 0-3 16,6 0-39-16</inkml:trace>
  <inkml:trace contextRef="#ctx0" brushRef="#br0" timeOffset="227.7">1980 11589 280 0,'0'0'6'0,"0"0"-4"16,0 0-2-16,0 0 7 15,0 0 4-15,0 0-11 0,2 0 0 16,2 0-4-16,-1 0 1 16,8 0-30-16,-2 0-53 15</inkml:trace>
  <inkml:trace contextRef="#ctx0" brushRef="#br0" timeOffset="381.58">2114 11576 186 0,'0'0'51'15,"0"0"-51"-15,0 0-21 0,0 0 9 16,0 0-7-16,0 0-41 16</inkml:trace>
  <inkml:trace contextRef="#ctx0" brushRef="#br0" timeOffset="560.16">2114 11576 53 0,'54'54'25'0,"-51"-54"-24"16,0 0-1-16,3 0-3 0,-4 0-73 15</inkml:trace>
  <inkml:trace contextRef="#ctx0" brushRef="#br0" timeOffset="895.64">1570 11929 199 0,'0'0'160'0,"0"0"-160"16,0 0-1-16,0 0-2 16,0 0 6-16,0 0-1 15,55-42-2-15,-38 34 0 16,-1-1-2-16,5 0-6 16,-3 1-56-16,-2-1-63 15</inkml:trace>
  <inkml:trace contextRef="#ctx0" brushRef="#br0" timeOffset="1096.52">1862 11764 364 0,'0'0'0'15,"0"0"-6"-15,0 0-9 16,0 0 8-16,0 0-16 15,0 0-13-15,18 0 33 16,-9 0-13-16,3 0-35 16,-1 0-2-16,0 0-29 15</inkml:trace>
  <inkml:trace contextRef="#ctx0" brushRef="#br0" timeOffset="1267.9">2052 11732 35 0,'0'0'41'0,"0"0"-7"15,0 0 13-15,0 0-18 16,0 0-8-16,0 0-11 16,59-11-2-16,-48 7-4 15,5 1 3-15,-1-2-7 16,6-2 0-16,-1-1-7 16,-1 3-40-16,2 0-56 15</inkml:trace>
  <inkml:trace contextRef="#ctx0" brushRef="#br0" timeOffset="1432.9">2426 11620 251 0,'0'0'37'16,"0"0"-37"-16,0 0 0 15,0 0-3-15,0 0-13 16,0 0-33-16,21 0-17 15,-15 0-45-15</inkml:trace>
  <inkml:trace contextRef="#ctx0" brushRef="#br0" timeOffset="1592.63">2602 11576 160 0,'0'0'116'0,"0"0"-116"16,0 0-45-16,0 0-7 16,0 0-127-16</inkml:trace>
  <inkml:trace contextRef="#ctx0" brushRef="#br0" timeOffset="1949.95">2829 11564 149 0,'0'0'0'0,"0"0"-35"16,0 0 28-16,0 0 6 15,0 0-2-15,0 0-32 16,28 1-33-16</inkml:trace>
  <inkml:trace contextRef="#ctx0" brushRef="#br0" timeOffset="2181.12">3005 11511 287 0,'0'0'37'16,"0"0"-25"-16,0 0-8 15,0 0 30-15,0 0-8 16,0 0-12-16,3 0-13 16,0 0-1-16,0 0-7 15,2 0-33-15,4 0-4 16,1 0-44-16,-1 0-74 15</inkml:trace>
  <inkml:trace contextRef="#ctx0" brushRef="#br0" timeOffset="2564.09">3527 11385 233 0,'0'0'85'0,"0"0"-64"16,0 0-18-16,0 0 4 16,0 0-1-16,0 0-4 15,2 1-4-15,-1 0 0 16,4 3-7-16,-1 1-10 15,-4 2-120-15</inkml:trace>
  <inkml:trace contextRef="#ctx0" brushRef="#br0" timeOffset="3128.07">3593 11500 147 0,'0'0'57'16,"0"0"-57"-16,0 0 2 16,0 0-3-16,0 0 1 15,0 0 0-15,33 0 0 16,-20 0-1-16,5 0-2 15,-3-1-1-15,3-1 0 16,-4-2 2-16,0 2 2 16,0-3-5-16,-1 2 1 15,1 0-3-15,-3-1 7 16,0 1 0-16,1-2 0 0,-2 1 3 16,-1 0 13-16,0-1 9 15,-1 1 27-15,-1 1-11 16,2 2-2-16,-1-3-12 15,2 1-23-15,2-2 6 16,-3 3-10-16,6 0 0 16,0 1 0-16,1-1 0 15,2 0-23-15,3-1-27 16,1-3-63-16,-4-1-51 16</inkml:trace>
  <inkml:trace contextRef="#ctx0" brushRef="#br0" timeOffset="3288.36">4129 11349 100 0,'0'0'63'0,"0"0"-25"16,0 0-1-16,0 0-7 15,0 0-24-15,0 0-5 16,22-3 1-16,-16 3-2 16,3 0-2-16,3 0-24 15,0 2-48-15,1-2 24 16</inkml:trace>
  <inkml:trace contextRef="#ctx0" brushRef="#br0" timeOffset="3479.17">4314 11319 296 0,'0'0'35'0,"0"0"-35"15,0 0-1-15,0 0-2 16,0 0 3-16,0 0-1 15,17-2 1-15,-11 2-14 16,2-2 9-16,0 1-2 16,0-2-45-16,-2 1-28 15,0-4-68-15</inkml:trace>
  <inkml:trace contextRef="#ctx0" brushRef="#br0" timeOffset="3661.85">4314 11319 106 0,'97'-46'189'0,"-97"46"-153"0,0 0-18 16,0 0 4-16,0 0-1 15,0 0-4-15,0 0-3 16,-2 0-14-16,-8 5 0 16,-5 6-7-16,-2 3-15 15,0 1-41-15,-2-4-74 16</inkml:trace>
  <inkml:trace contextRef="#ctx0" brushRef="#br0" timeOffset="3924.84">4342 11380 376 0,'0'0'28'16,"0"0"-28"-16,0 0 2 16,0 0-2-16,0 0 0 15,0 0-8-15,3 12-20 16,0-4-53-16,-3 1-184 15</inkml:trace>
  <inkml:trace contextRef="#ctx0" brushRef="#br0" timeOffset="4080.52">4317 11735 193 0,'0'0'0'0,"0"0"-98"0</inkml:trace>
  <inkml:trace contextRef="#ctx0" brushRef="#br0" timeOffset="4252.68">4264 12014 263 0,'0'0'25'0,"0"0"-25"16,0 0-27-16,0 0-81 16</inkml:trace>
  <inkml:trace contextRef="#ctx0" brushRef="#br0" timeOffset="5280.84">4427 11479 251 0,'0'0'81'0,"0"0"-69"15,0 0 0-15,0 0 32 16,0 0-4-16,0 0-2 16,3 0-13-16,-3 1-9 15,0 1 13-15,0 1-17 0,0 4-7 16,-2 2-5-16,-5 7 0 15,-3 3-3-15,1 0 3 16,-2 2-2-16,4 1 0 16,1-1 3-16,0 0-5 15,0 1 4 1,0 2-7-16,1 2 5 0,1-1-2 16,1-1-10-16,0-1 13 15,0-3-10-15,0-1 11 16,0-1 0-16,1 2 0 15,1-1-1-15,-1-2 1 16,1 1 0-16,-1 0-1 16,1-2-6-16,-1 1 0 15,-2-3 3-15,0 0 3 0,-1-1-5 16,2 1 6-16,-1-1 0 16,-1-3 0-16,2 2 3 15,-3-1-3-15,2 1 0 16,-1-2 0-16,1 2 0 15,-1 2 0-15,-1 1 1 16,2 2-5-16,-5 1 7 16,3 2-3-16,-2-1 0 15,1 0-3-15,-2-1 2 16,2-2-2-16,2-1 3 16,-1-1-3-16,-1 0 8 15,4-2-6-15,0 3 1 16,-2-1 0-16,2 4-1 0,-1-4 1 15,-1 4 0 1,2-1-3-16,-4-2 4 0,4 2-1 16,-3 2 0-16,3-1 3 15,-3-1-7-15,0 4 4 16,-1-3 0-16,-1 0 0 16,2 2 1-16,-3 3-1 15,2 0 0-15,1 2-4 16,-2-5 3-16,2 1-1 15,3-3 2-15,-1 0-2 16,0 1 6-16,-1-2-4 16,5-3 0-16,-3-3 0 15,3-2-3-15,0-4 2 0,0 1 1 16,0-1-1-16,0 1-3 16,0 0-4-16,0-2-43 15,0 0-83-15</inkml:trace>
  <inkml:trace contextRef="#ctx0" brushRef="#br0" timeOffset="7043.2">1458 11894 148 0,'0'0'63'15,"0"0"-55"1,0 0-2-16,0 0-2 0,0 0 14 16,0 0 10-16,0 0-3 15,0-7 11-15,0 7-12 16,0 0 8-16,0 0-14 15,0 0-14-15,0 0-5 16,0 0 1-16,0 0-4 16,0 0 4-16,4 0-14 15,1 0 4-15,1 0 7 16,6 3 3-16,3 4 1 16,0 1 1-16,1 1-2 15,2 0 0-15,-3 0 4 0,-3-4-4 16,4 2 0-1,-2-1 2-15,-1 0 3 0,1 2-5 16,-1-3 0-16,-1 1-2 16,0-1 4-16,6 2-2 15,-2 0 4-15,4 2-3 16,-3-2-2-16,0 1 1 16,1-1 0-16,-3 0 0 15,1 2 2-15,-2-1-1 16,2-1 2-16,-4 2-2 15,6-2-1-15,-3 1 3 16,1 2-3-16,2-2 6 0,1-1-3 16,-1 3-2-1,-1-1-1-15,-1 2 2 0,1 1-3 16,0-2 1-16,-3 2 0 16,4-1 2-16,-5 0-1 15,2-1 1-15,-4-1 1 16,1-1-2-16,-2-2-2 15,-1 2 0-15,3-4 1 16,1 3 4-16,1-2-2 16,2 2-2-16,2 3 0 15,0-2 3-15,4 2-3 16,-1 0 0-16,2 0 0 16,-3-1-2-16,3 4 7 15,-2-3-5-15,3 1 0 16,-1-2 0-16,-1 2 0 15,0 0-1-15,0-2 1 16,0 3 2-16,-2-2-1 0,4-1-2 16,-2 2 1-16,-1-4 0 15,3 4-1-15,-2-3 1 16,-1-1 0-16,5 0-3 16,-1 0 7-16,2 0-4 15,-2-2 0-15,0 0 2 16,1 3-3-16,-2-1 1 15,0 1 0-15,-1 0 1 16,-2-1 4-16,-1 3-5 16,-1-2 0-16,-1 0 0 15,0-3 2-15,0 2-2 0,-3 1-1 16,-3-2-1-16,4 0 4 16,-5-1-2-16,2-1 0 15,-4 2 3-15,6-4-6 16,-5 2 4-16,2 2-1 15,3 0 0-15,-3 0 2 16,3-1 0-16,-3-1-2 16,4 0 1-16,-1 2-4 15,-1 0 1-15,1-1 2 16,-5 0 2-16,3-1-2 16,-2 0 0-16,-2 0 0 15,0 1 1-15,0-1-2 0,-3 2 1 16,3-2 0-16,-2 0-3 15,2 2 4-15,-1-2-1 16,-1 0 0-16,2 1 0 16,-3-2-1-16,0 1 1 15,0 2 0-15,3-3-1 16,-2 1 3-16,-1-2-3 16,-1-1 1-16,2-1-28 15,-1 0-22-15,0 0-67 16,-1-6-109-16</inkml:trace>
  <inkml:trace contextRef="#ctx0" brushRef="#br0" timeOffset="8579.51">1804 11706 142 0,'0'0'49'16,"0"0"-33"-16,0 0-15 16,0 0 8-16,0 0 6 15,0 0-3-15,3 0 8 16,-3 0-4-16,0 0-4 15,0 0 3-15,0 0-13 16,0 0 0-16,0 0 2 16,0 0-4-16,0 0 0 15,3 0 0-15,-3 0 3 0,0 0-4 16,0 0 2-16,5 2 0 16,1 1 0-16,-2 0 2 15,5 0-3-15,0 2 0 16,0-1 1-16,3 0 2 15,-2-2-2-15,4-1 5 16,2 1 5-16,-1 0-6 16,1-2 5-16,2 2 1 15,-3-2-10-15,3 0 8 16,-3 0-9-16,1 0 6 16,-2 0-1-16,2 2-3 15,-4-2 5-15,0 0-1 16,-3 0-5-16,3 0 6 15,-3 0-6-15,1 0 0 16,1 0 9-16,1-2-9 0,3-1 3 16,-2-3 1-16,2 1-1 15,0 1 7-15,0-1-10 16,-3 1-1-16,4 0 3 16,-4 1 0-16,3 2-3 15,-3-1 0-15,2-1 3 16,2 2 0-16,-4-1-3 15,7 0 0-15,-1 2-2 0,-1-3 6 16,2 1-4 0,-4-1 0-16,3 1 2 15,-2 0-4-15,2-2 2 16,3-2 0-16,-3 1-1 0,3-2 2 16,-2 0 1-16,2 0-2 15,0 1 3-15,-1 1-6 16,-1 0 3-16,0 0 0 15,-2 0-1-15,0 1 5 16,-3 0-4-16,5 0 0 16,-4 1 3-16,0 0-4 15,0 1 1-15,-2 0 0 16,-2-2-2-16,4 2 5 16,-3-1-3-16,0 0 0 15,1 0 3-15,1 0-3 0,-1 3 0 16,-1-2 0-1,0 0-4-15,1 1 6 0,1-2-2 16,-1-1 0-16,2 1 2 16,0 2-2-16,-3-2 0 15,-1 2 0-15,-3 0-2 16,0-1 7-16,-1 2-6 16,-1-2 1-16,0 1 0 15,-3 1-4-15,3 0 6 16,-3 0-2-16,-1 0 0 15,2 0 0-15,1 0-5 16,-1 0-40-16,0 0-103 16</inkml:trace>
  <inkml:trace contextRef="#ctx0" brushRef="#br0" timeOffset="9951.94">3621 11467 103 0,'0'0'54'15,"0"0"-43"-15,0 0-5 16,0 0 7-16,0 0 7 15,0 0 18-15,2 0-1 16,-2 0-8-16,0 0 4 16,0 0-17-16,0 0-2 0,0 0-5 15,0 0-4-15,0 0 4 16,0 0-9-16,0 0 0 16,0 0 0-16,0 0 3 15,0 0-3-15,0 0 0 16,0 0 1-16,0 0-5 15,0 0 4-15,1 0 0 16,4 0-2-16,2 0 5 16,2 0-3-16,3 0 0 15,-1 0 0-15,-1 0-2 16,0 0 2-16,1 0 0 16,4-2 7-16,-3 1-7 15,1-2 4-15,-4 2-2 16,5-2-1-16,-1 0 6 0,-1 2-7 15,4-1 0 1,-1-1 3-16,3 2 0 0,-3-2 2 16,3 0 1-16,-3-1-5 15,3 1 5-15,-2 0-6 16,1 0 0-16,-1 0 0 16,2 1 5-16,1-4-4 15,1 0 1-15,-4 0-1 16,4 1 8-16,-1 2-9 15,-1-1 0-15,-2 3 0 16,-1-2 3-16,3 0-3 16,-2 0 0-16,1 0 4 15,-1 1-7-15,-2-3 3 0,-1 3 0 16,-1 0 2-16,-1-1-1 16,-1 2-1-16,-1-2 1 15,-3 2 4-15,4-1-2 16,-4-1-3-16,-1 2 0 15,1 0 0-15,-2-1 3 16,1 2-3-16,-1-1 0 16,-1 1 1-16,0-2-1 15,-3 2 0-15,5 0 0 16,-2 0 1-16,0-1-1 16,-2 1 0-16,2 0 2 15,-1 0-2-15,1 0 0 16,1 0 4-16,2-2-4 15,0 2 0-15,3-4-6 0,-4 1-45 16,-4-2-177-16</inkml:trace>
  <inkml:trace contextRef="#ctx0" brushRef="#br0" timeOffset="45836.31">2980 16813 19 0,'0'0'37'16,"0"0"2"-16,0 0 15 0,0 0-21 15,0 0-9 1,0 0 18-16,0 0-24 0,0 0-17 16,0 0 1-16,0 0 2 15,0 0-4-15,0 0 0 16,0 0-4-16,0 0 3 15,0 0-3-15,0 0 3 16,0 0-5-16,0 0 7 16,0 0-2-16,0 0 1 15,0 0-25-15,0 0 3 16,0 0 4-16,0 0 1 16,0 0 8-16,0 0-10 15,0 0-6-15,0 0-8 16,0 0 8-16,0 0 5 15,0 0-2-15,0 0 1 16,0 0 20-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3.74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70 144,'41'-23'163,"42"-20"328,-81 42-452,-1 1 0,1-1 1,-1 1-1,1-1 0,-1 1 0,1 0 1,-1 0-1,1-1 0,-1 1 1,1 0-1,-1 1 0,1-1 1,-1 0-1,1 0 0,-1 0 0,1 1 1,1 0-1,13 2 521,-15-3-536,-1 10-205,0-5-75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4.244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8 560,'0'0'1846,"0"-1"-1793,1 1-1,-1 0 1,1 0-1,-1 0 1,0 0-1,1 0 1,-1 0-1,1 0 0,-1 0 1,0 0-1,1 1 1,-1-1-1,1 0 1,-1 0-1,0 0 0,1 0 1,-1 0-1,0 1 1,1-1-1,-1 0 1,0 0-1,1 1 1,-1-1-1,0 0 0,1 1 1,-1-1-1,0 0 1,1 1-1,1 5-23,2 4 23,1 0 0,0 0 0,1 0-1,8 11 1,-12-19-48,0 1 0,1-1 1,-1 0-1,0 1 0,1-1 0,0 0 0,-1-1 0,1 1 0,0 0 1,0-1-1,0 1 0,0-1 0,0 0 0,0 0 0,1-1 0,-1 1 1,0 0-1,0-1 0,5 0 0,-3 1-9,1-1 0,0 0 0,-1-1 0,1 1 0,-1-1 0,1 0 0,-1 0-1,1-1 1,-1 1 0,0-1 0,0 0 0,0-1 0,0 0 0,0 1 0,0-1 0,-1-1 0,1 1 0,-1-1 0,0 0 0,0 0 0,0 0 0,-1 0 0,1 0 0,-1-1-1,0 0 1,0 0 0,-1 0 0,3-6 0,-4 7 132,1 0-1,-1 0 0,0 0 0,0-1 1,0 1-1,0 0 0,-1-1 0,0-6 113,1 54-365,3 36-235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4.78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496,'0'0'851,"4"20"-496,13 91 337,3 133 1,-20-173-96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5.331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7 0 1553,'0'0'1294,"-4"13"-996,-2 7-43,1 0 1,1 0-1,1 0 0,-1 27 0,4-39-209,0-4-13,-1 1 1,1 0-1,1 0 1,-1-1-1,1 1 1,0 0-1,0-1 1,2 7-1,-2-10-35,0 1-1,1 0 0,-1-1 0,0 1 0,1-1 0,-1 0 1,1 1-1,0-1 0,-1 0 0,1 0 0,0 0 1,0 0-1,0 0 0,0-1 0,0 1 0,0 0 0,0-1 1,0 0-1,0 1 0,0-1 0,0 0 0,4 0 0,-1 1-57,1-1-1,-1 0 0,1 0 1,-1 0-1,0-1 0,1 1 1,-1-1-1,1-1 0,-1 1 0,0-1 1,0 0-1,0 0 0,0 0 1,0-1-1,0 0 0,-1 0 0,1 0 1,-1 0-1,0-1 0,0 1 1,0-1-1,0 0 0,-1-1 0,0 1 1,1 0-1,-2-1 0,1 0 1,0 0-1,-1 0 0,0 0 0,0 0 1,-1 0-1,1 0 0,-1-1 1,0 1-1,0-11 0,-1-7-745,0 0-33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5.67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88 1 1008,'0'0'241,"-81"2"-578,76 3 113,3-1-28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6.00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1 2161,'98'35'261,"-94"-33"-231,0-1 0,0 1-1,0 0 1,0 1-1,0-1 1,0 1-1,0-1 1,-1 1-1,1 0 1,-1 1 0,0-1-1,0 0 1,0 1-1,-1 0 1,1 0-1,-1 0 1,0 0-1,0 0 1,0 0 0,0 0-1,0 5 1,16 27 552,-16-32-606,0-1 1,1 1-1,0-1 0,-1 1 1,1-1-1,1 0 0,-1 0 1,0-1-1,1 1 1,-1-1-1,1 1 0,0-1 1,0 0-1,0 0 0,0-1 1,0 1-1,0-1 0,1 0 1,-1 0-1,0-1 0,6 1 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6.3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4 1 2097,'0'0'1072,"-2"3"-1024,0 1-48,-2 2 0,1 4-64,-3-1 64,0-1-136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7.16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0 4 96,'0'0'1884,"5"-1"-1602,-2 1-266,-2-1-3,1 1 0,0-1 0,0 1 0,-1 0 0,1 0-1,0 0 1,0 0 0,-1 0 0,1 0 0,0 0 0,0 0 0,-1 1-1,1-1 1,0 1 0,0-1 0,-1 1 0,1 0 0,-1 0 0,1 0-1,-1 0 1,1 0 0,-1 0 0,1 0 0,-1 0 0,0 0 0,0 1-1,1-1 1,-1 0 0,0 1 0,0-1 0,0 1 0,0 1 0,10 19 131,0 0 0,-2 1 1,0 0-1,-2 0 0,-1 1 1,-1 0-1,4 37 0,0 179 370,-10-193-358,1-22-126,-1 0-1,-9 47 1,9-64-25,-1 0 1,0-1 0,0 1-1,-1-1 1,0 0 0,-1 0 0,1 0-1,-1 0 1,0 0 0,-1-1-1,0 0 1,0 0 0,-10 9-1,9-13-171,0 1-1,-1-2 1,1 1-1,-1-1 0,0 0 1,1 0-1,-1-1 0,0 0 1,1 0-1,-1-1 0,1 0 1,-10-2-1,-3-5-210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7.67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34 1 608,'0'0'1049,"-7"16"-582,2-3-399,1 1 17,-1 0 0,-1 0 0,-1 0 0,0-1 0,-1 0-1,0-1 1,-1 1 0,-11 11 0,12-17 157,-1 0 1,0-1-1,0 0 0,0-1 1,-12 6-1,17-9-190,0-1-1,0 1 1,-1 0 0,1-1 0,-1 0-1,1 0 1,-1-1 0,1 1 0,-1-1 0,0 0-1,1 0 1,-1 0 0,1-1 0,-8-1-1,11 1-108,0 0-1,0 0 1,1 1-1,-1-1 0,0 0 1,1 0-1,-1 0 0,1 0 1,-1 0-1,1 0 1,-1 0-1,1 0 0,0-1 1,0 1-1,0 0 0,-1 0 1,1 0-1,0 0 1,0 0-1,1-2 0,-1-30-1541,1 24 1175,-1-9-68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8.009"/>
    </inkml:context>
    <inkml:brush xml:id="br0">
      <inkml:brushProperty name="width" value="0.2" units="cm"/>
      <inkml:brushProperty name="height" value="0.2" units="cm"/>
    </inkml:brush>
  </inkml:definitions>
  <inkml:trace contextRef="#ctx0" brushRef="#br0">1 23 704,'0'0'3215,"1"-4"-2879,-1 3-331,0 0 1,0 0-1,1 0 0,-1 0 0,1 1 1,-1-1-1,0 0 0,1 0 0,0 0 0,-1 0 1,1 1-1,0-1 0,-1 0 0,1 1 1,0-1-1,0 0 0,-1 1 0,1-1 0,0 1 1,0-1-1,0 1 0,0 0 0,0-1 0,0 1 1,0 0-1,1-1 0,1 1-6,-1 0-1,1 0 1,0 0-1,-1 0 1,1 0-1,0 1 1,-1-1-1,1 1 1,0-1-1,-1 1 1,5 2-1,1 1 2,0 0 0,0 0 0,0 0-1,0 1 1,-1 0 0,0 1 0,0 0 0,-1 0 0,1 0 0,-1 1-1,0 0 1,-1 0 0,0 1 0,0-1 0,-1 1 0,0 0 0,0 1-1,3 8 1,-2-3-11,11 22 264,-15-34-279,0-1 1,0 0 0,-1 0-1,2 1 1,-1-1-1,0 0 1,0 0 0,0 0-1,0-1 1,1 1-1,-1 0 1,0 0 0,1-1-1,-1 1 1,1 0-1,-1-1 1,1 1 0,-1-1-1,1 0 1,-1 0-1,3 1 1,7-1-137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47:31.4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27 9550 74 0,'0'0'24'16,"0"0"-17"-16,0 0 7 16,0 0 41-16,0 0-15 15,0 0 1-15,0 0-20 16,-16-17 9-16,13 16-5 15,2 0 6-15,-1 1-17 16,1 0-5-16,-1 0-2 0,1 0-7 16,1 0 10-1,-2 0-8-15,2 0 1 0,-1 0 6 16,1 0-3-16,-2 0-6 16,-1 0 6-16,3 0-4 15,0 0-2-15,0 0 0 16,-3 0-3-16,3 0 3 15,0 0-3-15,-3 0 3 16,3 4 0-16,-4 0 3 16,4 1-6-16,-2 2 1 15,2 2 2-15,-1 1-2 16,1 3 2-16,0 2 0 16,0 2 3-16,0 0 0 15,0 0-3-15,0-2 0 16,0 0 0-16,0-4 0 0,0 0 1 15,0 0-1 1,0-2 0-16,0 1-1 0,0-2 1 16,0 0 0-16,0 2 2 15,0-1-2-15,0 0 0 16,0-1 0-16,0 1-2 16,0-4 5-16,0 3-3 15,0-5 0-15,0 0-2 16,0 0 2-16,0-3 1 15,0 1-1-15,0-1-1 16,0 0 0-16,0 0 1 16,0 0-6-16,0 0 6 15,0 0-1-15,0 0-4 16,0-4 5-16,0-6-1 0,0-2 3 16,-2-2-2-16,1-1 0 15,1-2 1-15,0 3-3 16,0 0 2-16,0 0 0 15,-2 0 0-15,2-1 3 16,-1 3-3-16,-2-4 0 16,1 4 0-16,1-1-1 15,-1 4 1-15,-1 0 0 16,0 1 0-16,2-1-1 16,-1 3 1-16,1-2 0 15,-1 2 4-15,2 3-3 0,-2 0-1 16,-3 1 0-1,5-1 0-15,-3 3 1 0,3 0-2 16,0 0 2 0,0 0-1-16,0 0 5 0,0 0-4 15,0 0-1-15,0 0 0 16,0-2 1-16,0 2-3 16,0 0 2-16,0 0 0 15,0 0 0-15,0 0-3 16,0 0-3-16,0 7 3 15,0 16-1-15,0 6 4 16,0 5 0-16,8 8 0 16,-1 1 0-16,0 4 3 15,-1 2-3-15,0 0 0 0,-1-2-12 16,2-3 6-16,1-8-4 16,-5-4 6-16,0-7 0 15,-2-8-3-15,2-5 7 16,-3-3-1-16,0-6 1 15,0-2-3-15,0-1 3 16,0 0-2-16,0 0-3 16,0 0 5-16,0 0-2 15,-3-7-2-15,-3-8-2 16,-3-6 6-16,2-5 0 16,2-2 3-16,-1-4-3 15,0-4 0-15,-1-4 1 16,0 0-5-16,-1-1 9 0,2 2-5 15,-2 2 0 1,2 3-7-16,-2 2 5 0,2 6 1 16,-2 2 1-16,2 3-2 15,-1 4 5-15,2 4-6 16,2 3 6-16,0 5-1 16,2 2 9-16,-1 0-4 15,1 3-2-15,1 0-1 16,0 0-1-16,0 0-4 15,0 0 1-15,0 0-8 16,0 5 8-16,0 12-4 16,0 9 4-16,0 9 0 15,0 2 2-15,0 4-2 16,0 4 1-16,1 0 2 0,2 2-6 16,0-2 1-1,-1-4-3-15,-1-4 4 0,2-5-4 16,-1-5 4-16,2-4-1 15,-4-7-2-15,3-3 1 16,0-5 1-16,0-2-5 16,-3-5 1-16,3-1-12 15,-3 0 10-15,0 0 2 16,0-1 6-16,0-16 0 16,0-4 0-16,0-6 3 15,0-7 3-15,0-2-4 0,0-7-4 16,0 1-1-1,0 0 1-15,0 2 2 0,0 3-10 16,0 4 10-16,0 2 0 16,0 2 4-16,0 7-5 15,0 2 1-15,0 3 0 16,-3 2 1-16,3 5-1 16,-3 1 0-16,3 2 1 15,0 3 1-15,0 0 8 16,-3 3-2-16,3-1-3 15,0 2 3-15,0 0-4 16,0 0-1-16,0 0-1 16,0 0-1-16,0 2-2 15,0 10-4-15,0 9 5 0,0 10 3 16,0 6-3-16,0 4 0 16,3 7 3-16,3 1-3 15,0 3 0-15,2 2 0 16,-1-2 0-16,-1-4-3 15,-2-8-5-15,-2-6 0 16,-2-8 7-16,3-4-2 16,-3-5 3-16,0-6 0 15,0-4 0-15,0-4 0 16,0-3 0-16,0 0-1 16,0 0-1-16,0-7-3 15,0-11 4-15,0-9 1 16,-5-5 0-16,1-8 2 0,-1-7-2 15,1-7 1-15,1-3 0 16,2-2 1-16,-1 3-1 16,-1 3-1-16,0 3 0 15,2 3 14-15,-2 6-14 16,-2 6 10-16,2 8 1 16,-3 2-9-16,2 9 1 15,1 5 0-15,1 4-2 16,1 7 12-16,1 0-7 15,0 0 2-15,0 0-8 16,0 13-2-16,0 18-1 16,0 11 3-16,0 8 0 0,0 3 6 15,0 2-5 1,0 6-1-16,0 1 0 0,0 3-4 16,0-3-1-16,0-6-8 15,0-6-14-15,0-12 22 16,0-8-6-16,0-7 10 15,0-9-5-15,0-6-5 16,0-4 9-16,0-4 1 16,0 0-18-16,0-3-4 15,0-15 14-15,0-10 9 16,0-5-3-16,0-7 6 16,1-7-3-16,5-2 1 15,0-2 0-15,3 1 9 0,-1 7 0 16,2 6-5-16,-1 4 5 15,-3 8-2-15,3 4 0 16,-2 3-3-16,-2 7-3 16,-2 5 1-16,-2 2-3 15,-1 4 0-15,0 0 4 16,0 0-1-16,0 0-3 16,0 16-1-16,0 11 1 15,0 10 6-15,0 8-5 16,0 5 3-16,0 5-4 15,-1 2 2-15,-5-1-4 16,0-2 2-16,0-6-7 16,3-12 0-16,-2-10 1 15,2-10 6-15,2-7-2 0,1-6 2 16,0-1-5-16,0-2-4 16,0 0-9-16,0-15 0 15,0-9 14-15,0-10 3 16,0-6-2-16,0-5 4 15,0-4-1-15,4 2 0 16,1 5 0-16,-2 5 17 16,5 7 4-16,-4 10 1 15,-1 8-10-15,-3 6-9 16,0 5 3-16,0 1 13 16,0 0-11-16,0 22-8 15,0 14-10-15,-7 9 9 16,-1 8-1-16,2 4-10 15,0 1 0-15,1 0-15 0,1-8-17 16,0-7 20-16,2-12-4 16,1-12-15-16,1-9 24 15,0-10 16-15,0 0-7 16,0-19-17-16,0-11 18 16,0-7 9-16,1-3 0 15,5-2 5-15,-3 3 5 16,0 7-7-16,-2 8 27 15,1 9 3-15,-2 8-2 16,0 5 0-16,0 2 6 16,0 0-21-16,0 0-16 0,0 13 4 15,1 4-1-15,-1 5-3 16,0-1 0-16,0 1 6 16,0-1-5-16,2 2 1 15,-2 1-2-15,3 3-2 16,0 0-43-16,-3 0-67 15</inkml:trace>
  <inkml:trace contextRef="#ctx0" brushRef="#br0" timeOffset="1246.5">3123 11417 37 0,'0'0'19'16,"0"0"-11"-16,0 0 8 16,0 0-5-16,0 0-4 15,0 0 8-15,0 74-3 16,0-66 7-16,-3-3-7 15,2-2-12-15,1-3 12 16,0 0 12-16,0 0 0 16,0 0-5-16,-2-1-5 0,1-11-2 15,-1 1-7-15,1 0-4 16,-1 3 5-16,1 2 0 16,1 3 10-16,-2 2-6 15,2 1-7-15,0 0 1 16,0 0-4-16,0 8-3 15,0 12 3-15,0 5 0 16,0 2-1-16,2 0-2 16,-1-2-22-16,1-1 6 15,-1-2 1-15,1-5 5 16,-2-2 5-16,0-5-2 16,1-5-8-16,-1-2 17 15,0-3-38-15,2 0-35 16,-2-15 57-16,0-5-27 15</inkml:trace>
  <inkml:trace contextRef="#ctx0" brushRef="#br0" timeOffset="4584.76">3119 11381 84 0,'0'0'55'0,"0"0"3"16,0 0-32-16,0 0-26 15,0 0-6-15,0 0 6 0,-3 47 3 16,1-22 9 0,1 0 8-16,1 1-6 0,0 0-4 15,0-2 2 1,0-2-11-16,0-4-1 0,0-2 9 16,0-3-9-1,0-4 0-15,0-5 0 0,0-3 0 16,0-1-17-16,0 0-2 15,0-11 8-15,0-9 11 16,0-7 0-16,0-3 1 16,0 2 1-16,0 1-2 15,0 2 3-15,0 7 3 16,0 4 10-16,0 7-6 16,0 2-3-16,0 5-5 15,0 0 1-15,0 0-2 0,0 1-2 16,0 17 1-1,0 10 0-15,0 3 6 0,0 2-5 16,0 0 0-16,0 0 2 16,0 1-1-16,1 1-3 15,4-1 1-15,-1-7-8 16,-1-8 4-16,-2-5-1 16,1-6 4-16,-2-5 1 15,0-1-7-15,0-2-10 16,1-2-9-16,-1-14 23 15,2-8 3-15,-2-4 0 16,1-4 3-16,-1 2-3 16,0 3 3-16,0 4 6 15,0 7-5-15,0 7-1 0,0 5 16 16,0 2-13-16,0 2 10 16,0 0-12-16,0 2-4 15,0 13 0-15,0 6 0 16,0 8 2-16,0 0 0 15,0 1-2-15,0 0-2 16,0-5 0-16,0-4 2 16,0-6 0-16,0-7 2 15,0-6-4-15,0 0 2 16,0-2-22-16,0 0-1 16,0-16 16-16,0-9 7 15,0-6 17-15,0-2-15 16,0 4-1-16,0 4 1 0,0 5 0 15,0 5 2 1,-1 6 3-16,-1 3 0 0,1 3 8 16,1 3-3-16,0 0-4 15,0 0 0-15,-2 0-6 16,2 12-2-16,-1 8 0 16,1 3-1-16,0 2 1 15,0 4 2-15,0-1-2 16,0-3 5-16,0-2-5 15,0-3 0-15,0-3 0 16,0-6 1-16,0-3-1 16,0-5 0-16,0-3 1 15,0 0-6-15,0 0 0 16,0 0 0-16,0-3-2 0,0-12 5 16,0-3 1-16,0-2 1 15,0 4 0-15,0 6 0 16,0 3 1-16,0 6-1 15,0 1 4-15,0 0-2 16,0 0-4-16,0 7 1 16,0 9 1-16,0 5 0 15,0 4 0-15,0-2 0 16,0-2 1-16,0-3 3 16,1-3-4-16,1-3 0 0,-1-3 0 15,1-3-2-15,-2-5 2 16,0-1-1-1,0 0-2-15,0 0-12 0,0-5-1 16,0-13 9-16,0-8 7 16,0-6 0-16,0-3 1 15,0 2 1-15,0 2-2 16,0 6 0-16,-2 5 0 16,1 9 4-16,-1 2-4 15,2 6 6-15,0 3-6 16,0 0 10-16,0 0-10 15,0 0 0-15,0 10 0 16,0 7 0-16,0 8 3 16,0 3-2-16,0 3-1 15,0 1 0-15,2 2 2 0,-1-2 0 16,1-4-2-16,-1-2 1 16,1-5 0-16,-1-3-2 15,1-7 2-15,1-6-1 16,0-3 0-16,-3-2-13 15,0 0 2-15,0 0-19 16,0-15 28-16,0-6 0 16,0-4 4-16,0 1 0 15,0 1-2-15,0 3 3 16,0 7 12-16,0 5-9 16,0 4-1-16,0 4 2 15,0 0-5-15,0 0-2 16,0 6-4-16,0 9 4 0,0 4 1 15,0 1-1 1,0 0 0-16,0-1 1 0,0-3-1 16,0 2-1-16,0-5 0 15,0-5 1-15,0-2 1 16,0-5-1-16,0-1 0 16,0 0-7-16,0 0-30 15,0-14 25-15,0-7 12 16,0-6 1-16,0 0 6 15,0 0-3-15,0 2 2 16,-6 4 14-16,3 4-12 16,0 4-6-16,1 7 6 0,1 4-8 15,1 0 7 1,0 2 0-16,0 0-3 0,0 0-2 16,0 0-2-16,0 9 0 15,0 9-2-15,0 4 8 16,0 5-5-16,0-2-1 15,0 0 0-15,0 0 2 16,4-4-2-16,-1-1 0 16,-1-7 0-16,1-5 3 15,0-4-6-15,-3-4 3 16,0 0-9-16,0 0 9 16,0-7-11-16,0-9 11 15,0-7 2-15,0 0 1 0,-3-1-2 16,-5 3 0-16,4 6 2 15,-1 6 4-15,4 6 3 16,1 3-3-16,0 0-3 16,0 0-3-16,0 0-2 15,0 6-13-15,0 8 14 16,0 6 0-16,0 1 0 16,3 0 6-16,0 2-5 15,0-3-1-15,0-4 1 16,0 0-1-16,0-5 1 15,0-5-2-15,0-3 0 16,-3-2 1-16,0-1 0 16,0 0-11-16,0 0 10 15,3 0-12-15,-3-10 13 0,0-4 5 16,0 1-5-16,0 5 0 16,0 5 6-16,0 2-5 15,0 1 2-15,0 0-3 16,0 0 0-16,0 3-1 15,2 6 1-15,0 2 0 16,0 2 0-16,-1-1-1 16,1-1 0-16,-1-1 2 15,1-3 0-15,-1-1 2 16,-1-3-2-16,2-3-1 16,-2 1 0-16,0-1 0 15,0 0-3-15,0 0 2 0,0-3 0 16,0-11 0-16,0 0 2 15,0 0 4-15,0 4 0 16,0 5-5-16,0 4 11 16,0 1 2-16,0 0-2 15,0 0-9-15,0 0-2 16,0 0-10-16,0 3 9 16,0 5 1-16,0 5 3 15,0-1-2-15,0-1 1 16,0 2-2-16,0-5 1 15,0-1 0-15,0-2-1 16,0-2 0-16,0-1 0 16,0-2 0-16,0 0 0 0,0 0 0 15,0 0-4-15,0 0 4 16,1 0 6-16,-1 0-3 16,0 0 12-16,0 0-4 15,0 2 1-15,0 5-11 16,0 2-1-16,0 2 0 15,0-1-1-15,0 0 2 16,0-4 1-16,0-2-2 16,0-2 0-16,0-1 1 15,0-1 0-15,0 0-2 16,0 0 0-16,-1 0-8 16,-2-11 5-16,-2-3 3 0,-2-5 1 15,1-1-1 1,0 1-6-16,3 2 5 15,-3 1 2-15,3 5 0 0,-3 2 2 16,3 4-1 0,3 2 0-16,-1 0-1 0,1 3 1 15,0 0-1-15,0 0 0 16,0 0 4-16,0 0-4 16,0 0 0-16,0 0-5 15,0 0 5-15,0 1 0 16,0 5 1-16,0-2 0 15,0 1-1-15,0-4 4 16,0 0-4-16,0-1 0 16,0 0 0-16,0 0 0 15,0 0-1-15,0-1-3 0,0-12 4 16,0-4 0-16,-2 1 0 16,-1 0 0-16,0 5 5 15,0 4-5-15,0 5 0 16,3 2 8-16,0 0-8 15,0 0 4-15,0 0-4 16,0 0-5-16,0 12 5 16,0 2 0-16,0 1 2 15,0 1-2-15,0-4 4 16,0-2-3-16,0-3-1 16,3-2 0-16,-1 0 1 15,-1-3-1-15,-1-1 0 16,0-1 0-16,0 0 0 15,0 0-1-15,0 0-4 16,0-4 5-16,0-5 2 0,0 2 0 16,0 3-2-16,0 2 0 15,0 2 0-15,0 0 9 16,0 0-9-16,0 0-3 16,0 0 3-16,0 3-5 15,0 7 5-15,2 0 0 16,-1 0 1-16,1 0 0 15,-1-1-1-15,1-4 0 16,-1 1 5-16,2-2-4 16,-3-1-1-16,0-2 0 15,0-1 4-15,0 0-4 16,0 1 0-16,0 1 0 0,0-1 1 16,0 3 0-16,0 0 5 15,0-2-5-15,0 1 3 16,0-2-5-16,0-1 1 15,0 2 0-15,0-2-1 16,0 0 3-16,0 0-2 16,0 1 0-16,0-1 1 15,0 2-4-15,0 0-5 16,0 4-20-16,3 3-13 16,-3 1-69-16</inkml:trace>
  <inkml:trace contextRef="#ctx0" brushRef="#br0" timeOffset="5416.72">3129 12346 74 0,'0'0'32'0,"0"0"-31"16,0 0 9-16,0 0 8 16,0 0 15-16,0 0-6 15,0 0-2-15,0 5-2 16,0-3 9-16,0-1-6 16,0-1-6-16,0 0-18 15,0 0-1-15,0 1-2 0,0 1 1 16,0 2 0-16,0 0-12 15,0 2-12-15,0 0-15 16,0 0 2-16,0 2-19 16,0-5-24-16</inkml:trace>
  <inkml:trace contextRef="#ctx0" brushRef="#br0" timeOffset="5846.73">3107 12320 128 0,'0'0'84'0,"0"0"-47"0,0 0 8 16,0 0-19-16,0 0-6 15,0 0-14-15,-2 0-5 16,2 0 17-16,0 0-9 16,0 0-2-16,0 3-7 15,0 9 1-15,0 1-7 16,0 3 6-16,0 2-42 16,0-2-64-16,0 1-94 15</inkml:trace>
  <inkml:trace contextRef="#ctx0" brushRef="#br0" timeOffset="6279.74">3102 12516 114 0,'0'0'96'15,"0"0"-62"-15,0 0 5 16,0 0 2-16,0 0-20 16,0 0-9-16,0 0-7 15,0 0-5-15,0 1 2 16,0 5-2-16,0 1-2 15,0 2-5-15,3 2-27 16,-3-1-40-16,0 0-69 16</inkml:trace>
  <inkml:trace contextRef="#ctx0" brushRef="#br0" timeOffset="6730.92">3126 12867 118 0,'0'0'94'16,"0"0"-49"-16,0 0 0 15,0 0-15-15,0 0-6 16,0 0-14-16,0-6 0 16,0 4-10-16,0 2 0 15,-2-1 0-15,2-2 0 16,-1-1 0-16,-2 0-10 0,3-1-33 16,0 2-30-16,0 1-34 15,0 0 2-15</inkml:trace>
  <inkml:trace contextRef="#ctx0" brushRef="#br0" timeOffset="6864.66">3126 12867 41 0,'-9'-29'39'0,"9"33"-14"16,0 4 4-16,0-1-10 16,0 3-15-16,0 2-1 0,0 0-3 15,0 3 0-15,0-5-47 16</inkml:trace>
  <inkml:trace contextRef="#ctx0" brushRef="#br0" timeOffset="7149.1">3102 12943 197 0,'0'0'59'16,"0"0"-32"-16,0 0-11 0,0 0-1 16,0 0-14-1,0 0 3-15,0 12-4 0,0-2 2 16,0 0-3-16,0 1 1 16,0 0 0-16,0 1-2 15,0 1-15-15,3-5-22 16,-1 1-10-16,1-2-16 15,1-2 48-15,-1 2-10 16,3-1-36-16</inkml:trace>
  <inkml:trace contextRef="#ctx0" brushRef="#br0" timeOffset="7427.57">3159 13158 31 0,'0'0'35'16,"0"0"-15"-16,0 0 5 15,0 0 9-15,0 0 3 16,0 0-15-16,7 20 18 15,-7-20 2-15,0 0-19 0,0 0-15 16,0 1-8 0,0 0-4-16,0 4-47 0,0 1-61 15</inkml:trace>
  <inkml:trace contextRef="#ctx0" brushRef="#br0" timeOffset="7846.74">3093 13155 99 0,'0'0'104'15,"0"0"-64"-15,0 0-7 16,0 0-10-16,0 0-8 15,0 0-11-15,0 0-2 16,-6 9-1-16,6-1 6 0,0 2 2 16,0 2 7-1,0-1-6-15,0-1-8 0,0 2-2 16,0-2 0-16,0 3-1 16,3 1-56-16,-3 0-250 15</inkml:trace>
  <inkml:trace contextRef="#ctx0" brushRef="#br0" timeOffset="10382.65">2953 14177 103 0,'0'0'33'0,"0"0"-13"15,0 0 6-15,0 0 2 16,0 0-9-16,0 0 4 0,0 0 21 16,0 5-20-16,0 3-5 15,0 6-5-15,0 3-12 16,0 4 17-16,0 0-15 15,0 2 1-15,0-1-4 16,0 0 3-16,3 0-3 16,3-4-1-16,-3-4 0 15,1-4 2-15,-1-4-2 16,0-5 0-16,-1 1-1 16,-1-2-1-16,-1 0 1 0,2 0-1 15,-2-6-4-15,0-10 6 16,0-8 0-16,0-3 2 15,0-1-1-15,-3 3 1 16,-3 7 1-16,0 4-3 16,3 3 2-16,-3 2 9 15,3 3-9-15,1 3-2 16,1 2 11-16,-1 1-1 16,1 0 7-16,-1 0-4 15,2 0-11-15,0 1-2 16,0 17-1-16,0 4 1 15,0 6 4-15,0 3-4 16,0-1 1-16,2-4-1 16,1-3 1-16,0-6 1 15,0-7-2-15,-3-5 3 0,3-5-8 16,-3 0 5-16,0-3-7 16,0-20 1-16,0-12 6 15,-6-8 1-15,0-3-1 16,-3-1 0-16,-1 5 0 15,-1 8 5-15,5 7-5 16,-3 12 0-16,5 5 2 16,-1 9 3-16,4 1 0 15,-1 0 2-15,1 0-7 16,1 19 1-16,-2 10-1 16,2 12 0-16,0 2 1 15,0 1-2-15,0 0 4 0,0-6-3 16,0-7 2-16,0-10-1 15,0-8-1-15,0-9 0 16,2-4-5-16,-2 0-4 16,1-9-7-16,-1-13 16 15,0-8 5-15,0-4-3 16,0 3-2-16,0 1 0 16,0 7 3-16,0 4-3 15,-4 6 0-15,1 6 0 16,0 6 0-16,3 1 1 15,-2 0-2-15,1 0 0 16,1 0 1-16,0 0-3 16,0 7-2-16,0 12 5 15,0 8 5-15,3 2-4 0,1 3 2 16,-2-1 0-16,1-3 0 16,0-8-5-16,0-5 2 15,1-10-2-15,-1-3 1 16,-1-2-13-16,2 0-2 15,-1-5 6-15,0-12 10 16,0-5 0-16,0-4 1 16,-3 3-1-16,0 4 2 15,0 3 1-15,0 4-3 16,0 2 0-16,0 3 4 16,0 3 1-16,0 3-4 0,0 1 9 15,-3 0 16 1,3 0-19-16,0 0 1 0,0 7-7 15,0 9-1-15,-3 8 0 16,3 2 3-16,0-1-2 16,0-2-2-16,0-7 5 15,0-3-4-15,0-6 0 16,0-4-2-16,0-1 2 16,0-2-17-16,0 0 3 15,3 0 6-15,-3-17 0 16,0-8 8-16,0-6 4 15,0-1-1-15,0-3-4 16,0 3 1-16,0 5 0 16,-3 5 1-16,0 9 2 15,0 6-3-15,-1 4 3 0,1 3-1 16,1 0 3-16,1 0-2 16,-1 1-2-16,2 14-1 15,0 8 3-15,0 4-1 16,0 1-2-16,0 1 1 15,0-1 1-15,0-3-2 16,0-5 0-16,2-8-2 16,1-5 4-16,0-4-4 15,1-3-6-15,-4 0-14 16,3-1 15-16,0-14 1 16,0-9 6-16,-3-5 1 15,0-1 4-15,0 3-5 16,0 4 0-16,0 5 2 15,0 3-2-15,0 2 0 0,0 1 0 16,0 2 0-16,-3 5 2 16,0 3-2-16,3 2 26 15,-3 0-7-15,3 0 8 16,-3 0-15-16,3 9-12 16,0 11-2-16,0 10 2 15,0 7 0-15,0 2 0 16,3 6-37-16,6 5-11 15,-4-1-161-15</inkml:trace>
  <inkml:trace contextRef="#ctx0" brushRef="#br0" timeOffset="12724.52">2873 17410 23 0,'0'0'34'0,"0"0"8"16,0 0-9-16,0 0 23 15,0 0-7-15,0 0-7 16,0 0-10-16,0-6-19 15,0 6-10-15,0 0-3 16,0 6-2-16,0 7 2 0,0 2 5 16,0 1-3-1,0-4 0-15,0-3-2 0,0-4 2 16,0-3-1-16,0-2-1 16,0 0 0-16,0 0-1 15,0-3-5-15,0-15 6 16,-5-6 0-16,2-4 3 15,0 2-4-15,0 4 1 16,1 9 0-16,1 6 2 16,-1 6 1-16,2 1 4 15,0 0 4-15,0 0-9 16,0 2-4-16,0 15-4 16,0 4 6-16,0 5 2 15,5 2 0-15,-2-1 0 0,0 2-2 16,0-4 1-16,0-4-2 15,-3-2 1-15,2-6 0 16,-2-3-2-16,0-7 4 16,0-3-4-16,0 0-15 15,0 0-26-15,0-17 25 16,0-6 17-16,0-2 1 16,0-1 1-16,0 5 1 15,0 6 1-15,-2 6 2 16,-1 6 3-16,3 1 20 15,0 2-9-15,0 0-6 0,0 2-10 16,0 14-3 0,0 5-9-16,0 6 7 0,0 0-6 15,0-1 5-15,0 0-4 16,0-2 1-16,0-2 6 16,0 1-14-16,0-9 13 15,0-2 0-15,0-5-5 16,0-6 2-16,0-1-28 15,0 0-28-15,0-7 42 16,0-9 13-16,0-4 5 16,0-1 2-16,0 2 4 15,0 2 1-15,0 1-4 16,0 5 2-16,0 3 8 16,0 3-5-16,0 1 4 0,0 4-3 15,0 0-4-15,0 0 15 16,0 0 9-16,0 0-8 15,0 5-16-15,0 11-2 16,0 3-3-16,0 1 2 16,0-2-1-16,0 0 0 15,0-3-1-15,0-2 0 16,0-1 0-16,0-5 4 16,0-1-4-16,0-4 0 15,0-2-5-15,0 0-3 16,0 0-26-16,0-4 15 15,0-13 19-15,0-6 3 16,0-4 1-16,0 1 2 16,0 0-4-16,0 2 6 15,0 6-7-15,-3 7 1 0,3 4 8 16,0 4 1-16,0 3 12 16,0 0-4-16,0 0-16 15,0 3 1-15,0 14-4 16,0 5 0-16,0 6 0 15,0 1 3-15,0-1-2 16,0 0-1-16,0-2 5 16,0-1-8-16,0-3 3 15,3 0 0-15,2-5-1 16,-1-2 0-16,-1-5 0 0,0-5 1 16,-2-2-10-1,-1-3-16-15,2 0-8 0,-2-8 27 16,0-12 7-16,0-3 0 15,0-5 3-15,0 2 1 16,-3-1-3-16,-2 4 6 16,0 6-7-16,0 7 1 15,5 5 11-15,-3 5 5 16,3 0 2-16,0 0-6 16,0 0-13-16,0 0 1 15,0 0-1-15,0 7-1 16,0 5-2-16,0 7 6 15,0 1-3-15,0 4 0 16,0 1 3-16,0 5-3 16,0-2 0-16,0 0 0 15,0-3-1-15,0-4-4 0,0-3-9 16,0-7-12-16,3-6-21 16,-3-3-15-16,0-2-68 15</inkml:trace>
  <inkml:trace contextRef="#ctx0" brushRef="#br0" timeOffset="42026.84">2932 9504 7 0,'0'0'25'16,"0"0"0"-16,0 0 7 15,0 0 8-15,0 0-16 16,0 0 5-16,0 0 0 15,9-14-1-15,-9 13 16 16,0 1 0-16,0 0-22 16,0 0 11-16,0 0-14 0,0 0-11 15,0 0 7-15,0 0-13 16,0 0 4-16,0-1-1 16,0 1-3-16,0 0 17 15,0 0-10-15,0 0 2 16,0 0 11-16,0 0-17 15,-2 0 16-15,1 0 0 16,-2 0-21-16,2 0 18 16,-1 0-11-16,-1 0-3 15,-1 0 3-15,1 0-4 16,-2 0-3-16,-1 0 3 16,0 0-3-16,-1 0 11 15,-2 1-11-15,0 4 0 16,-3-3 3-16,1 3 1 0,-2-2-4 15,0 3 0-15,-1-1 1 16,1 2-2-16,1 0 1 16,0-1 0-16,0-1-4 15,6 2 5-15,-2-1-1 16,0-2 0-16,0 2 0 16,2-1-3-16,-3 1 3 15,3 1 0-15,0-1-5 16,0 0 6-16,0-1-1 15,2 2 0-15,-5-1 3 16,6 1-7-16,-3 1 4 16,3 1 0-16,-2 0-6 0,1 2 5 15,-2-3 1 1,2 1-1-16,-1 0-6 0,2 0 2 16,-1 0 2-16,-1-2 3 15,5-1-3-15,-3-1 8 16,0 0-5-16,3 1 0 15,0-1 4-15,0 2-8 16,0 2 4-16,0 2 0 16,-4-4-3-16,4 1 4 15,0 0-1-15,0-2 0 16,0-1 2-16,0 0-7 16,0-1 5-16,0 0 0 0,0 1-4 15,0 1 6-15,0 0-2 16,0-2 0-16,0 0 1 15,4 0-3-15,-1 0 2 16,0 2 0-16,-3-1-2 16,5-1 0-16,-4 1 2 15,4-2-1-15,-1 0 1 16,1 0-6-16,0-1 4 16,0 1 2-16,-2-1 0 15,1 1 4-15,-2 0-4 16,4 0 0-16,-3-2 3 15,3 2-6-15,-2 0 3 16,-1-2 0-16,0 1-3 16,2 2 0-16,1-4 3 15,1 2 0-15,2 0 6 0,-3 1-6 16,0-2 0-16,-1 2 0 16,2-2 1-16,0 2 2 15,1-2-3-15,1 1 0 16,1 1 4-16,-2 0-7 15,2-2 3-15,-2 0 0 16,2 2-3-16,-1-1 4 16,-1-1-1-16,0 2 0 15,-2-2 5-15,0-1-5 16,-1 2 0-16,4-1 1 16,1-1-3-16,-2 2 3 15,1-2-1-15,-2 0 0 0,2 0 1 16,0 0-2-1,-3 2 1-15,1-2 0 0,-1 2-1 16,0-2 3-16,-1 0-2 16,4 0 0-16,-2 0 2 15,-1 0-4-15,0 0 2 16,2 0 0-16,-2 0-1 16,1 0 4-16,2 0-3 15,-1 0 0-15,2 0 4 16,-3 0-7-16,1 0 3 15,-2 0 0-15,6 0-4 16,-5 0 8-16,1 0-4 16,1 0 0-16,-2 0 4 15,-1 0-6-15,3 0 2 16,-1 0 0-16,0 0-3 0,1 0 7 16,-1 0-4-16,4-2 0 15,-3 0 0-15,0 2 0 16,0-2 0-16,1 1 0 15,1-1-3-15,0 1 7 16,-3-1-4-16,-2 2 0 16,3-1 2-16,0 1-5 15,-2-1 3-15,1 1 0 16,-1-2-1-16,2 2 4 16,-3 0-3-16,2 0 0 0,-2-3 2 15,0 3-5-15,2-1 3 16,0 0 0-16,-2-1-4 15,5-1 8-15,-3 2-4 16,1-1 0-16,0-1 2 16,0 2-5-16,0-2 3 15,0 1 0-15,3-1-3 16,-3-1 6-16,0-1-3 16,4 1 0-16,-2 0 4 15,-1-1-8-15,2-1 4 16,0-1 0-16,-1 1-4 15,0-1 10-15,0 1-6 16,-3 2 0-16,-1-1 4 16,-1 0-9-16,0-1 5 15,3 1 0-15,1-2 1 0,1 0 1 16,-2 0-2-16,2-2 0 16,-2 1 5-16,-1 0-6 15,5-1 1-15,-4 0 0 16,-1 2-2-16,-1 1 3 15,-1 1-1-15,0 1 0 16,-3-1 3-16,2 0-4 16,-1-1 1-16,-1 2 0 15,2-2-3-15,-1 0 9 16,0 0-5-16,-1 0-1 16,2 1 1-16,-2-1 0 15,-3-1-1-15,3 1 0 0,-3 0 0 16,3 2 2-16,-3 0-2 15,0-3 4-15,0 2-2 16,0 0 10-16,0-1-10 16,0 2 8-16,0-3 5 15,0 0-13-15,0 0 0 16,0 0 0-16,0 1 3 16,0 1-5-16,-3 2 0 15,0-1 0-15,1 1 4 16,-1-2 3-16,-1 4-7 15,1-1 1-15,0 1 5 16,-3 1-6-16,3-1 0 16,0-1 0-16,-1-1 2 15,-1 2 2-15,-1 0-4 0,-1-2 0 16,1 3 5-16,0 0-13 16,-2-2 8-16,2 2-2 15,-4 0-5-15,1 0 7 16,4 0 0-16,-4 0 0 15,2 0 1-15,1 0-4 16,0 0 3-16,0 0 0 16,3 0-1-16,-3 0 4 15,2 0-3-15,-1 0 0 16,1 0 1-16,-1 0-4 16,2 2 3-16,-1-2 0 0,-3 0 0 15,-1 3 1-15,2-2-2 16,-2 2 1-16,-2 1-5 15,1 0-1-15,0 1 6 16,-1-1-4-16,1 0-1 16,3-2-6-16,0 3 11 15,3-2 0-15,0 0 2 16,0-3-8-16,2 0 6 16,1 0 0-16,0 0-5 15,0 0-22-15,0 0-9 16,0 0-31-16,0 0-25 15,0 0-4-15,7 0-21 16,0 0-3-16</inkml:trace>
  <inkml:trace contextRef="#ctx0" brushRef="#br0" timeOffset="43543.82">3593 9476 130 0,'0'0'43'16,"0"0"8"-16,0 0 14 15,0 0-18-15,0 0-8 16,0 0-35-16,0 0 15 16,0-4-3-16,0 3-16 15,0 1 16-15,0 0-16 16,0 0 2-16,0 0 12 16,0 0-10-16,0 0 16 15,0 0-14-15,0 0-1 16,0 0-10-16,0 0 2 15,0 0 3-15,-6 3 2 16,-4 5 1-16,-1 4-3 16,-4 2 0-16,3 0 2 0,2-3-3 15,-5 0 1-15,4 0 0 16,-2-1-3-16,3 0 7 16,-1-1-5-16,5 0 1 15,0-5 0-15,2 0-4 16,-1-1 4-16,2-3 0 15,0 1-2-15,2 1 5 16,-2-1-3-16,0 1 0 16,1-1 5-16,1 0-5 15,-3-1 0-15,2 1 0 16,-1-1-2-16,3 0 6 16,0 0-4-16,0 2 0 0,0-2 3 15,0 0-4 1,0 0 1-16,0 0 0 0,0 0-3 15,0 2 9-15,0-2-6 16,0 0 0-16,0 0 3 16,0 1-1-16,-3-1-2 15,3 1 0-15,-3 1 2 16,3-1 2-16,0-1-4 16,0 0 0-16,0 0 3 15,0 0-2-15,0 0 3 16,0 0-3-16,0 0-1 15,0 0 0-15,0 0 0 16,0 0 0-16,0 0-14 16,0 0 13-16,0 0-13 15,3 4 14-15,5 2-5 0,2-1 10 16,-1-2-5-16,0 3 0 16,-2-3 6-16,2 1-9 15,-4-1 3-15,1-2 0 16,0 2 0-16,-1-2 3 15,0 1-3-15,-2-1 1 16,0-1 2-16,-2 2 4 16,1-2-5-16,-2 1-1 15,3-1 2-15,-3 0 4 16,3 2-7-16,-3-2 0 16,3 0 4-16,-3 0-3 15,0 0-1-15,0 0 0 0,0 0 11 16,0 0-8-16,0 0 11 15,0 0 2-15,-3 0-15 16,-6 0 6-16,-6 0-7 16,0 0-14-16,-1 0-3 15,1-3-12-15,3 0 25 16,-3 0 0-16,9 3 8 16,-2-4 6-16,1 4-9 15,4-1 4-15,3-1-1 16,0 2 0-16,0-2-6 15,0 2 2-15,0 0-9 16,0 0 5-16,0 0-9 16,12 0 10-16,0 0-4 15,6 0 10-15,0 0-3 16,1 0 0-16,-2 0 5 0,2 0-7 16,-3 0 2-16,2 0 0 15,-3 0 0-15,-3 0 5 16,-3 0-5-16,-2 0 0 15,-4 0 3-15,-1 0-2 16,-2 0-1-16,0 0 0 16,0 0 4-16,0 0-2 15,0 0 5-15,0 0 3 16,0 0-7-16,0 0 14 16,-9 0-17-16,-3 0-2 0,-3 0-3 15,0 0-3-15,2 0 5 16,-5 0-10-16,3 0 11 15,0 0-2-15,0 0 4 16,5-1 0-16,1 1-4 16,3 0 11-16,3 0-7 15,3 0 0-15,0 0 7 16,0 0-14-16,0 0 3 16,0 0-9-16,0 0 10 15,0 0-14-15,1 0 17 16,7 0 0-16,1 0-1 15,-2 0-7-15,2 0 8 16,-1 0-18-16,-2 0-9 0,0 0-50 16,-2 0-68-1</inkml:trace>
  <inkml:trace contextRef="#ctx0" brushRef="#br0" timeOffset="50183.7">3035 10953 85 0,'0'0'28'0,"0"0"-15"16,0 0 25-16,0 0 12 16,0 0-10-16,0 0 15 0,0 0-37 15,0-41 1-15,0 37 3 16,0 4-12-1,0-3 7-15,0 0-9 0,0 2-5 16,0-2 4-16,0 1-6 16,0-5-2-16,0 1-2 15,0 1 1-15,0 2-2 16,0 2 4-16,0 0-8 16,0-1-3-16,0 0-18 15,0 1-3-15,1 1-3 16,-1 0 6-16,2-1 19 15,-2 1 3-15,3-3-8 16,0-1 5-16,3-1-27 16,2 1 4-16,0 0-3 0,-2 1 3 15,-1 1-46 1</inkml:trace>
  <inkml:trace contextRef="#ctx0" brushRef="#br0" timeOffset="51100.02">3130 10836 187 0,'0'0'38'0,"0"0"-12"0,0 0 4 15,0 0 9-15,0 0-15 16,0 0-2-16,0-2-16 16,0 2-2-16,0 0-5 15,0 0 1-15,0 0 0 16,0 0-3-16,0 2-1 16,0-1 1-16,0 1 1 15,3-2-15-15,2 0-8 16,-2 0 16-16,3 0 1 15,-3 0 6-15,-1 0-5 16,-2-5 0-16,0 4 1 16,0-1 6-16,0 2 14 15,-8 0-12-15,-3 0 5 0,-2 2-3 16,3 8 0-16,-1 0-2 16,1 1 15-16,5-1-17 15,1 2 6-15,2-2-6 16,2 2 0-16,0-2-5 15,0 1 4-15,2-3 0 16,4-1-3-16,4-2-8 16,-4-5 10-16,5 0-23 15,-1 0 23-15,-1 0-1 16,0-13-3-16,2-4-7 16,-3 0-15-16,-3 0-15 15,-5 5-1-15,0 1 32 0,0 6 12 16,-3 2 12-1,-7 3 14-15,-1 0-3 0,0 0-18 16,0 8-3-16,0 3 17 16,5-1 5-16,0 0-15 15,3-1 9-15,3-1-18 16,0 2 6-16,0-2-6 16,0 0 0-16,0-1-5 15,9-1 3-15,-1-4-3 16,1-2 5-16,-1 0-6 15,0 0 6-15,-2-2 5 16,0-8-3-16,1-4 2 16,-5-1-4-16,-2 1 0 15,0 4 2-15,0 2-1 0,-6 1 8 16,-6 4 9-16,3 0-4 16,-3 3 17-16,5 0-23 15,-1 0 9-15,5 0-1 16,0 0-15-16,3 0 3 15,0 0-4-15,0 0-6 16,0 0 4-16,0 2-3 16,0 0 0-16,0 2 4 15,0-2-6-15,3-2 6 16,-3 1-2-16,3 2-19 16,-3-1-28-16,0-1-48 0,0 0-71 15</inkml:trace>
  <inkml:trace contextRef="#ctx0" brushRef="#br0" timeOffset="61383.39">1048 9960 78 0,'0'0'33'16,"0"0"-14"-16,0 0 11 16,0 0 13-16,0 0-10 15,0 0-11-15,0 0 9 16,0 0-9-16,0 0-1 0,0 0 2 15,0 0-8-15,0 0 16 16,0-2-16-16,0 1-7 16,0-1 2-16,0-1-10 15,0-1 0-15,0 0 0 16,0-3 3-16,1 0-4 16,5 0 1-16,3-4 0 15,0 4-6-15,2-5 8 16,3 1-2-16,0 0 0 15,4-2 1-15,0 1-4 16,-2 1 3-16,1 2 0 16,-3 4-4-16,-3 1 2 15,2 1 2-15,-2 1-4 0,-1 1 0 16,-1 1 1 0,-3 0 3-16,3 0-5 0,-1 0 0 15,0 0 0 1,0 3 5-16,-2 4-1 0,0-2 5 15,3 3-5-15,-3-2 1 16,-2 3 0-16,1 2-3 16,-2 0 6-16,0 1-3 15,0 0 0-15,-2 3 2 16,-1 0-2-16,0-2 0 16,0 0 0-16,3-2-1 15,-3 1 3-15,0-3-2 0,0 1 0 16,0 2 3-16,0-3-3 15,0 5 0-15,-10-2-6 16,-1 2 0-16,-5 0-1 16,2 0 5-16,-3 0 2 15,-3 0-8-15,-1 4 7 16,-4-3-7-16,0 0-10 16,2 1 14-16,2-4 1 15,2 0 0-15,4-2-1 16,2-2-1-16,2 1-1 15,2-3 6-15,3-1-1 16,0-2-3-16,3-2 8 16,2 1-4-16,-1-1 0 0,2 0 3 15,0-1-3 1,-1 0 0-16,1 0 0 0,0 2 10 16,-2-2-8-16,2 0 4 15,0 0-2-15,0 0 0 16,0 0-6-16,0 0 2 15,0 0 0-15,0 0-5 16,0 0 3-16,0 0-2 16,5 0 3-16,5 0 2 15,7 0-1-15,2 0 4 16,2 0-3-16,3 0 18 16,3 0-12-16,-1 0 5 15,0 0-1-15,-5 0-11 16,-2 0 8-16,-3 0-8 0,-2 0 1 15,-5 0 2 1,1 0 0-16,-2 1-3 0,-4 1 1 16,1-1 3-16,-2-1-4 15,-2 3 0-15,2-1 1 16,0-1-6-16,0 0 9 16,0 2-4-16,0-1 1 15,2 1-1-15,-1 0-5 16,1 2-30-16,1 0-16 15,-1-3-81-15</inkml:trace>
  <inkml:trace contextRef="#ctx0" brushRef="#br0" timeOffset="62511.33">1476 10112 0 0,'0'0'151'0,"0"0"-103"15,0 0-14-15,0 0 9 0,0 0-11 16,0 0-21-16,0 0-5 16,-3-2-6-16,1 12 2 15,2 6 1-15,0 1-3 16,0-1 1-16,0 4-1 16,0-1 5-16,0-1-5 15,0-4 0-15,0-1 0 16,0-4-2-16,2-1 5 15,-2-3-3-15,0-2 0 16,0-1 3-16,0-2-4 16,0 0 1-16,0 0 0 0,0 0 8 15,0 0-8 1,0 0 10-16,0 0 5 0,0-2-15 16,0-8-1-16,0-1-5 15,0-2-4-15,0-2 7 16,0 1-12-16,0-2 11 15,0 0 3-15,0 2-1 16,0 2 2-16,0 1 0 16,0 1 0-16,0 0 1 15,0 3 1-15,0 0 3 16,0 0 6-16,0 1-10 16,0 0 12-16,0 2-2 15,0 0-2-15,0 1 17 16,0-1-20-16,0 2 5 0,0 1-5 15,0 0-3-15,0 0-1 16,0-1-2-16,0 2 0 16,0-2 6-16,0 2-4 15,0 0 2-15,0 0-3 16,0 0 2-16,0 0-6 16,0 0 0-16,6-1 2 15,0 1-5-15,9-1 8 16,-3 1-2-16,1 0 0 15,4 0 1-15,-1 0-3 16,-1 0 2-16,4-2 0 16,-4 2 0-16,0 0 5 15,-3 0-5-15,-3-2 0 16,1 1 3-16,-5 0 0 16,1 0-3-16,-3-1 0 0,0 2 3 15,0 0-2-15,-3 0 4 16,3 0 0-16,-3 0-3 15,0 0 4-15,0 0-6 16,0 0 1-16,0 0 2 16,0 0-2-16,0 0-1 15,1 0 0-15,-1 0-3 16,5 0 1-16,-1 3 2 16,2 5-2-16,0 6 0 15,3 0 4-15,-3 5 0 0,-3 1-2 16,2 0 4-1,-4 0-1-15,1 0-3 0,-1-3 0 16,-1-2 2-16,2-4 1 16,-1-3-3-16,-1 0 0 15,2-3 3-15,-1-1-4 16,-1-1 1-16,2 0 0 16,-2-2-2-16,0-1 3 15,0 2-2-15,0 0-9 16,0 4-25-16,0 1-19 15,0 1-83-15</inkml:trace>
  <inkml:trace contextRef="#ctx0" brushRef="#br0" timeOffset="63305.24">897 10439 97 0,'0'0'17'0,"0"0"12"15,0 0 14-15,0 0-6 0,0 0-6 16,0 0-17-16,2 0 0 16,-1 0-2-16,2 0-12 15,4 0 11-15,1 0-4 16,4 0 15-16,7 0 10 15,2-4-9-15,3 1-2 16,6-1-3-16,3 1-17 16,5 2 13-16,0 0-12 15,1 1-1-15,-2 0 3 16,3 0 1-16,-4 0-5 16,-3 0 0-16,-2 0 1 15,-3 0 6-15,2 0-7 16,-3 0 0-16,0 0 4 15,-6 0-2-15,1 0-2 0,-4 0 3 16,-3 0 1-16,0 0-2 16,-5 0-2-16,-2 0 0 15,1 0 1-15,-2 0 2 16,-4 0-3-16,0 0 1 16,-1 0 2-16,-1 0 0 15,-1 0-3-15,0 0 2 16,0 0-2-16,0 0 3 15,0 0-3-15,0 0 0 16,0 0-3-16,0 0-1 16,0 0-33-16,0 6-41 15,-3 4-40-15</inkml:trace>
  <inkml:trace contextRef="#ctx0" brushRef="#br0" timeOffset="64562.75">1134 10548 118 0,'0'0'86'16,"0"0"-53"-16,0 0 15 16,0 0-26-16,0 0-9 15,0 0 3-15,0 0-14 16,0 0 4-16,0 0-6 15,9 0 2-15,3 0-2 16,9 0 0-16,3 0 5 16,4 0 6-16,4 0-9 15,-3 0 6-15,0 0-8 16,-1-2 5-16,-4 2 2 16,-3-5-1-16,1 3 1 0,-4 1 4 15,-1 1-10-15,-4 0 4 16,-6 0-5-16,-2 0 2 15,-2 0-3-15,-3 0 1 16,0 0 0-16,0 0 0 16,0 0 7-16,0 0-7 15,0 0 13-15,0 0-13 16,0 0 23-16,0 4-13 16,-6 5-6-16,-3-2 9 15,-1 6-11-15,-1-1 4 0,-2 1-3 16,4 1 1-1,-3 0-5-15,-3-1 1 0,6 1 0 16,1-3 2-16,0-1 4 16,2-3-6-16,0-1 0 15,3-2-1-15,-2 1-2 16,2-2 3-16,0 0 0 16,3 0-7-16,0-3 10 15,0 1-4-15,0-1 1 16,0 0-6-16,0 2 3 15,0-2-7-15,0 1-3 16,0 0 13-16,0 1-10 16,3-1 10-16,6 2 0 15,-1-1 4-15,3 0-6 16,0 1 2-16,-2 2 0 0,3-1-5 16,-2 0 8-16,-2 0-3 15,-2 1 0-15,1 0 2 16,-1 1-6-16,-1 0 4 15,-1 1 0-15,-1 0-1 16,-1 1 6-16,-2 3-5 16,0-1 1-16,0 1 0 15,0 1 2-15,0 2-1 16,0 0-2-16,-2-1 14 16,-5 1-12-16,-1-2 6 15,-2 1-2-15,1-1-5 16,1-2 5-16,-1-2-6 0,-1-1 0 15,1-1 9 1,0-1-7-16,-1-2 9 0,2 0-4 16,-1-1-4-16,0 1 3 15,-4 0-4-15,1 0-2 16,-3-1 3-16,6-2-2 16,-3 0-1-16,0 0 0 15,0 0 7-15,2 0-9 16,1 0 2-16,0 0 0 15,0-4 0-15,-3 0 4 16,4 0-4-16,1 0 0 16,-2 0 4-16,3 0-7 15,-3 1 3-15,3-1 0 16,0 2-3-16,0-1 10 16,3 1-7-16,0-2 0 0,-1 2 0 15,1-1-4-15,-2 2 4 16,2-2-4-16,0-1 1 15,-4 1-18-15,4 2 5 16,-3-3-1-16,3 0-12 16,-2-1 4-16,1-4-31 15,1-1-21-15,-3 1-81 16</inkml:trace>
  <inkml:trace contextRef="#ctx0" brushRef="#br0" timeOffset="67284.5">4339 9711 76 0,'0'0'25'0,"0"0"-23"0,0 0 6 16,0 0 24-16,0 0 14 15,0 0-15-15,0-4 0 16,0 4-18-16,0 0 21 16,0 0-26-16,0 0 4 15,0 0 12 1,0 0-23-16,0 0 7 0,0 0-7 16,0 0 4-16,0 0-9 15,0 0 6-15,0 0-2 16,0 0 2-16,0 0 0 15,0 0-2-15,3 0 0 16,-3 0-4-16,6 0 2 16,-1 4 2-16,0 3 0 15,-2 3-1-15,2 0 4 16,-1 1-3-16,1 2 0 0,-1 1 3 16,1 4-6-16,-1-1 3 15,-1 1 0-15,-3 1 1 16,0-4 2-16,3 3-3 15,-3-5 0-15,0 1 4 16,0-1-8-16,2-2 4 16,-2-1 0-16,0 0-2 15,0-2 7-15,0-1-5 16,0-5 0-16,0 1 2 16,0-1-3-16,0-1 1 15,0-1 0-15,0 0-1 16,0 0 5-16,0 0 0 0,0 0 9 15,0 0-7 1,0 0 11-16,0 0-8 0,0 0 6 16,0 0-9-16,0-3-3 15,0-4-3-15,0 0 0 16,0-1-2-16,0-2-2 16,0 4 4-16,0-3 0 15,0 1-3-15,0-2 5 16,0-2-2-16,0 2 0 15,0-3 0-15,0 1-4 16,3 0 4-16,1 0 0 16,-1 0-4-16,0 0 8 15,2 1-4-15,-1-1 0 16,-3 2 4-16,2-2-4 16,0 2 0-16,0 0 0 0,-1 3-2 15,1-1 4-15,0 0-2 16,0 1 0-16,-3 0 3 15,5 3-1-15,-5 1-2 16,1 0 2-16,-1 0 0 16,0 1 0-16,3 2-2 15,-2-1 0-15,1 1 4 16,-1-1-10-16,2-2 6 16,-1 3 0-16,1 0-5 15,1 0 3-15,1 0 2 0,1 0 0 16,1 0 2-16,1 0-3 15,-2 0 1-15,1 0 0 16,0 0-1-16,-1 0 1 16,2 0 0-16,-2 0 0 15,-1 0 5-15,2 3-8 16,-4-2 3-16,0-1 0 16,0 1-2-16,0 3 2 15,-2-3 0-15,2 3-1 16,-1 2 4-16,-1-1-4 15,2 2 1-15,-1 2 0 16,1 0-1-16,1 4 4 16,-1 0-3-16,2 3 0 15,-1 1 8-15,-1-1-11 16,2 3 3-16,-2-1 0 0,2-1 3 16,-2 1-1-16,2 0-2 15,-4-2 0-15,4 0 2 16,-2-1-1-16,-3-4-1 15,3 1 0-15,-3-4 0 16,0-1 3-16,0 0-3 16,0-1 0-16,0-2 5 15,0-1-7-15,0 1 2 16,0-1 0-16,3 0 4 16,-3 1 2-16,0-2-4 15,0 1-2-15,0-2 5 16,0 2-6-16,0 0 1 0,0-1 0 15,0 4-4 1,0-2-25-16,3 1-35 0,-1-5-129 16</inkml:trace>
  <inkml:trace contextRef="#ctx0" brushRef="#br0" timeOffset="67937.66">4737 9845 204 0,'0'0'64'0,"0"0"-59"16,0 0 30-16,0 0-9 15,0 0-1-15,0 0 5 16,-7 0-11-16,7 0 12 16,-2 0 2-16,2 0-20 15,0 0 7-15,-1 0-5 0,1 0-8 16,0 0 10-16,0 0-14 15,0 0-1-15,0 0-2 16,0 0 2-16,0 0-9 16,0 0 7-16,0 0-12 15,0 0 11-15,1 0-6 16,11 0 7-16,3-1 0 16,2 1 0-16,2-2-5 15,-1-1 4-15,3 0 1 16,-2-1-3-16,2 1 8 15,0-1-5-15,-2 0 0 16,-5 1 1-16,-1-1-3 16,-1 1 2-16,-4 2 0 0,-2 1-1 15,-3-2 4 1,-2 2-3-16,-1 0 0 0,0 0 3 16,2 0-7-16,0 0 4 15,0 0 0-15,-1 0-5 16,-1 0 10-16,2 0-5 15,-2 0 0-15,0 0 2 16,0 0-2-16,0 0 0 16,0 0-19-16,0 0-11 15,-9 0-78-15,-3 0-147 16</inkml:trace>
  <inkml:trace contextRef="#ctx0" brushRef="#br0" timeOffset="68732.88">4733 9951 104 0,'0'0'63'15,"0"0"-54"-15,0 0 13 0,0 0 15 16,0 0 9 0,0 0-19-16,0 0-12 0,0 0 8 15,0 0-14-15,0 0 8 16,0 0-2-16,0 0-10 15,0 0 12-15,0 0-16 16,0 0-1-16,0 0 13 16,0 0-12-16,0 0 8 15,0 0-8-15,0 0 0 16,0 0 0-16,0 0-1 16,0 0 0-16,0 0 1 15,0 0 3-15,3 0-2 0,1 0 0 16,2 0 2-16,-1 0 0 15,2 0-1-15,-1 0 0 16,2 0 4-16,1 0-3 16,-1 0 1-16,3 0 0 15,0 0-3-15,3-1 14 16,1-1-16-16,5-1 2 16,-5 0 6-16,4 1-3 15,-1-1-2-15,0 0 0 16,3 0 3-16,-5 2-2 15,0-1-4-15,-3 2 2 16,-2 0-7-16,1 0 7 16,-4 0-2-16,2 0 0 15,-4 0 4-15,0 0-8 16,-1 0 4-16,-1 0 0 0,-1 0 1 16,1 0 1-16,-2 0-2 15,-1 0 0-15,1 0 5 16,-2 0-3-16,0 0-2 15,0 0 0-15,0 0 9 16,0 0-5-16,0 0-1 16,0 0-3-16,0 0 7 15,0 0-13-15,0 0 6 16,0 0-10-16,0 0-17 16,0 0-30-16,0 0-3 15,0 0-8-15,0 2-109 16</inkml:trace>
  <inkml:trace contextRef="#ctx0" brushRef="#br0" timeOffset="69962.69">5049 9608 60 0,'0'0'27'0,"0"0"-3"15,0 0-19-15,0 0 2 0,0 0 7 16,0 0 23-16,0 0-12 15,-43 10-24-15,37-10-1 16,3 0 4-16,-3 0 0 16,0 0-4-16,3 1 0 15,-5 4-9-15,0-1-41 16,2 0 2-16,0-1-22 16,1-1 52-16</inkml:trace>
  <inkml:trace contextRef="#ctx0" brushRef="#br0" timeOffset="70965.78">5049 9608 11 0,'-103'29'44'0,"103"-29"15"15,-3 0-13-15,3 0-3 16,0 0 24-16,-3 0-17 16,3 0-5-16,-3 0-7 15,3 0-13-15,0-2 10 16,0 2-6-16,0 0-8 0,0-2 13 16,0 1-28-16,0 1 9 15,0-1-10-15,0 1 2 16,0 0-14-16,0-2 7 15,3 1-1-15,6-2-6 16,5 0 8-16,3 0-1 16,0 1 0-16,2-2 0 15,2 2-4-15,-1-1 4 16,2-1 0-16,0 1 0 16,-2 0 4-16,2 0-4 15,-3 2 0-15,-5 1 3 16,5-1-6-16,-5 1 3 0,-1 0 0 15,1 0-1 1,-5 0 4-16,-1 0-3 0,0 0 0 16,-2 0 2-16,-3 0-6 15,2 0 4-15,-4 0 0 16,-1 0 0-16,0 0 4 16,0 0-4-16,0 0 0 15,0 0 5-15,0 0 5 16,0 0-10-16,0 0 2 15,0 0 8-15,0 0-5 16,0 0-4-16,-1 2-1 16,-10 7 6-16,5-1-9 15,-3 2 3-15,0 0 0 16,2-2-4-16,-4 1 4 16,1 2-3-16,1-4 1 15,-2 4-7-15,1-3 4 0,1-1-5 16,1 1-1-16,1-3 9 15,1-1-7-15,2-2 7 16,1 1 2-16,1-1 0 16,1-2-2-16,1 1 2 15,0-1 0-15,0 0-3 16,0 0 1-16,0 0 2 16,0 0 0-16,0 1-2 15,0 1-6-15,0-1 5 0,0 2-1 16,0-3-3-1,4 1 0-15,6 1 7 0,1-2 0 16,1 0 2-16,1 0-6 16,2 0 4-16,-3 1 0 15,2 1 2-15,-2 2 2 16,-1 0-4-16,-3 2 0 16,4-1 1-16,-2 5 1 15,1-1-2-15,-1 2 0 16,-1 1-2-16,2 1 8 15,-2-1-6-15,-2 2 0 16,-3 1 5-16,-2 1-5 16,-2 3 0-16,0-1 0 0,0 1 11 15,-2 0-10 1,-8-2 4-16,0-2-5 0,-4 1 2 16,1-1-4-16,-1 1 2 15,-2-2 0-15,2-1-3 16,0-3-3-16,0-2 2 15,1-2 2-15,4-4 2 16,0 0-3-16,0-2 3 16,0 0 0-16,0 0 3 15,1 0-3-15,0-3-1 16,2-3 0-16,0 0-30 16,0-2-29-16,-2 0-141 15</inkml:trace>
  <inkml:trace contextRef="#ctx0" brushRef="#br0" timeOffset="82097.07">2658 17797 247 0,'0'0'39'0,"0"0"-26"16,0 0 13-16,0 0 8 16,0 0-6-16,0 0 9 15,0 0-18-15,0 0 20 16,-38-11-15-16,35 11-10 16,2 0 15-16,-2 0-23 15,3 0 2-15,-2 0-3 16,2 0-3-16,0 0-4 0,0 0 1 15,-1 0 1-15,1 0 3 16,-2 0-3-16,2 0 0 16,-3 0-1-16,-1 0 1 15,0 0-1-15,-4 0 1 16,5 4 0-16,0-1-1 16,-2 3 1-16,1-2 0 15,1-1-6-15,1 3 6 16,-2-2 0-16,3 2-2 15,1 1-9-15,-2-3 8 16,2 3-14-16,0 2 8 16,-1 1 8-16,1-3-4 15,0 3 5-15,0 0 0 0,0 1 0 16,0 1-6-16,0 1 6 16,0 0-7-16,3-3 3 15,2 1-3-15,1-1 7 16,-1 0 0-16,-2-1 0 15,3 0-6-15,-3-3 6 16,3 2 0-16,1-1-1 16,-2-2 4-16,-1 3-3 15,1-4 0-15,-1 2 2 16,1-2-7-16,2 1 5 16,-4-1 0-16,2-1-2 15,-1-1 4-15,-1 2-3 0,3 1 1 16,1 0 0-1,1-2-3-15,1 1 3 0,0 0 0 16,1 1 0-16,1-1-6 16,-1-4 4-16,2 1 2 15,2 1 0-15,-1-2-7 16,-1 0 7-16,1 0 0 16,-1 0-3-16,0 0 6 15,0 0 1-15,3 0-4 16,0 0 2-16,-3 0-3 15,4 0 1-15,-1 0 0 16,0 0 0-16,3 0 2 16,-2 0-3-16,-2 0 1 15,1 0 0-15,-2 0 0 16,-1 0 0-16,0-3 0 0,2-1-1 16,-1 1 5-16,-4 0-4 15,3-3 0-15,-2 2 0 16,1-1 1-16,-2-2-1 15,4-3 0-15,-2 0 0 16,-1 0 5-16,3 0-4 16,-2 0-1-16,-1 2 1 15,1-4-2-15,-1 1 2 16,-2-1-1-16,2-1 2 16,1-1 5-16,-5 2-7 15,2 1 0-15,0-3 2 16,-2 3-2-16,-3 0 1 0,5-2-1 15,-4 3 8 1,-1 0-8-16,0 2 15 0,-2-1-4 16,1-1-9-16,-2 2 9 15,0 2-10-15,0 0 5 16,0 4 7-16,0-3-2 16,0 3 8-16,0-2-4 15,0 1-5-15,0 0 8 16,-3 0-15-16,1 0 5 15,-1 2-2-15,-1-2 1 16,1-1-6-16,0 1-1 16,0 0 0-16,0 2 1 15,0 0 1-15,-2-1-2 16,1 0 5-16,-1 1 1 16,0-1-6-16,2 2 0 0,-2-1 0 15,2 0-1-15,-3-1 1 16,3 1-4-16,0 1 3 15,-1 0-4-15,-1 0 5 16,1 0 5-16,-1 0-3 16,-1 0 1-16,2 0-3 15,-3 0 0-15,2 0 0 16,-1 0 0-16,3 0 0 16,0 0 0-16,-2 0 0 15,2 0 3-15,0 1-3 0,-1-1 0 16,3 2-2-1,-1-2 4-15,2 0-3 0,0 0 1 16,0 0-10-16,0 0 6 16,0 0-18-16,0 0 4 15,0 0 7-15,0 0-11 16,0 0 17-16,0 0-16 16,0 0 13-16,0-3 5 15,0-5-1-15,0-1 4 16,2 0 0-16,3 2-2 15,0-2 2-15,-1-2 0 16,1 3 2-16,-2 1-5 16,0 3 6-16,0-3-3 15,0 4 0-15,1-3 1 16,-2 2-1-16,1-3 0 0,-2 1 0 16,2 1-1-16,-1 4 3 15,-1-3-2-15,-1 3 0 16,0 1 3-16,0 0-3 15,0 0 0-15,0 0 2 16,0-1 7-16,0 1-6 16,0 0 9-16,0 0 1 15,0 0-12-15,0 0 9 16,0 0-10-16,0 0 2 16,0 0-2-16,0 0 0 15,0 0 0-15,0 0-2 16,0 0 0-16,0 0 2 15,0 0-7-15,0 0 4 16,0 0-3-16,0 0-3 0,0 0 3 16,0 0 1-16,0 2 10 15,0 4-5-15,0 4 0 16,0 1 4-16,-4 1-4 16,-2-1 3-16,-3 1-3 15,6-1 0-15,-3-6 7 16,4 2-12-16,-2 0 5 15,-1-1 0-15,1 0 1 16,0-1-1-16,-1-1 0 16,2 1-3-16,0-1 5 15,0 2-5-15,-3-1 3 0,3 1-2 16,0-2-2 0,0 2 4-16,0-5 0 0,2 2-1 15,-2 0 2-15,1 0-1 16,1-3 0-16,-1 1 1 15,1 0-2-15,1-1 1 16,-2 1 0-16,2-1 0 16,0 0 1-16,0 0-3 15,0 0 2-15,0 0-9 16,0 0 9-16,0 0-14 16,0 0 4-16,0 2-3 15,3 2 0-15,8 0 12 16,2-1-2-16,-1 3 3 15,1 1-2-15,-2 0 4 0,-2-3-2 16,4 2 0 0,-4 1 1-16,0-1-3 0,0-2 2 15,-3 2 0-15,0-4 0 16,-1 2 2-16,-2 0-2 16,-2-4 0-16,1 0 6 15,-2 0-3-15,0 0-1 16,0 0-1-16,0 0 9 15,0 0-9-15,0 0 5 16,0 0 3-16,0 0-8 16,0 0 8-16,0 0-9 15,0 0 0-15,0 0 2 16,0 0-2-16,0 0-7 0,0 0-31 16,0 0-23-16,0 0-39 15</inkml:trace>
  <inkml:trace contextRef="#ctx0" brushRef="#br0" timeOffset="82562.12">3150 17698 126 0,'0'0'40'15,"0"0"4"-15,0 0-4 16,0 0-5-16,0 0-5 16,0 0-14-16,0 0-3 15,0 0-4-15,0 0-3 16,0 0-2-16,0 0-4 15,0 0-3-15,0-1 1 16,7-3 3-16,1-2-1 16,1 0 0-16,0-1-1 15,1 1-50-15,-1 2-65 16</inkml:trace>
  <inkml:trace contextRef="#ctx0" brushRef="#br0" timeOffset="92663.75">830 14413 192 0,'0'0'33'16,"0"0"-9"-16,0 0 8 16,0 0 25-16,0 0-16 15,0 0-17-15,0 0 5 16,0 0-18-16,-3-17 11 15,1 14 1-15,1 0-4 16,-1 0 9-16,1 0-18 16,-1 2-9-16,1 0 11 15,-1 0-11-15,2 1-1 16,0-2 0-16,0 0 3 16,-1 1-3-16,1-2 0 0,-2 0 0 15,2 1-8-15,-2-1 8 16,2-1 0-16,0 2-1 15,0 0 2-15,0-2-9 16,0 1 8-16,0-3-2 16,0-2-4-16,8-1 7 15,0 0-4-15,1 1 3 16,4-1-2-16,-4 3-1 16,0 1 3-16,0 2-4 15,-3 0 3-15,2 1-4 16,-4 0 0-16,1 2 0 15,-2 0-6-15,1 0 7 0,0 0 2 16,1 0 2 0,-1 0-3-16,-2 0 5 0,4 2-2 15,-3 3 0-15,3 2 1 16,-2 1-2-16,1 1 1 16,-1 1 0-16,-1-1-2 15,2 2 6-15,-1-1-4 16,2 0 0-16,-3-1 1 15,0 2 2-15,-3-2-3 16,0 1 0-16,3-2 0 16,-3 0 2-16,0 0-2 15,0-2 0-15,0 2 0 16,0 1 0-16,0-1 0 16,0 2 0-16,0 0 2 15,-6-2 3-15,-1 2-5 0,-1 2 0 16,1-1 5-16,-1 3-7 15,-2 0 2-15,1 0 0 16,1-1-4-16,1-2 6 16,1-1-2-16,0 2 0 15,2-1 4-15,-1 0-8 16,2 0 4-16,0-3 0 16,3 1-4-16,-3-2 7 15,3-3-3-15,0-1 0 16,0 0 1-16,0-3-4 15,0 1 3-15,0-1 0 16,0 0-1-16,0 2 1 0,0-2 0 16,0 0 0-16,0 0-4 15,0 0 1-15,0 0-4 16,0 0-3-16,0 0 8 16,9 0 1-16,5 0 1 15,0 0 0-15,0 0 1 16,5 0 0-16,2 0-1 15,-1-3 0-15,-1 2-4 16,-1-3 8-16,1 3-4 16,-5-1 0-16,4-1 3 15,-6 0-5-15,-2 1 2 16,-3-1 0-16,-2 2-1 16,-2 1 4-16,-3 0-3 15,0 0 0-15,0 0 3 0,0 0-9 16,3 0 6-16,-3 0-18 15,7 0-10-15,-2 0-37 16,-1 3-29-16,2 0-52 16</inkml:trace>
  <inkml:trace contextRef="#ctx0" brushRef="#br0" timeOffset="93678.56">1192 14543 160 0,'0'0'64'16,"0"0"-51"-16,0 0 20 0,0 0 21 15,0 0-6-15,0 0-7 16,0-13-39-16,0 13 2 16,0 4-4-16,0 10 0 15,0-1 0-15,5 2 0 16,-2 0 1-16,-3-1-7 15,0 0 8-15,0-1-2 16,0-2 0-16,0-2 5 16,0-1-5-16,0-4 0 15,0-2 0-15,0-2-1 16,0 2 3-16,0-2-2 16,0 0 0-16,0 0 4 15,0 0-3-15,0 0 1 0,0 0-2 16,0 0 14-16,0 0-12 15,0 0 14-15,0 0-15 16,0-8 3-16,0-4-8 16,-5 1 1-16,4 0 3 15,-2-2-5-15,1 1 6 16,-1-1-1-16,-2 1 0 16,2 1 3-16,0 1-6 15,3 0 3-15,0 5 0 16,0-1 0-16,-2 4 4 0,2 0-4 15,0-1 0 1,0 3 3-16,0-1 1 0,0 1-4 16,0 0 0-16,0 0-4 15,0-1 2-15,0-1 2 16,0-1 0-16,6 2-4 16,6-2-2-16,-3 0 3 15,9 0 3-15,-2 0-5 16,-1 1 9-16,3-1-4 15,-3-1 0-15,-3 2 3 16,3-1-2-16,-5 2-1 16,1-2 0-16,-4 1 0 15,-1 1 4-15,-3 1-4 16,0 0 0-16,-1 0 1 16,-1 0-4-16,-1 0 3 0,0 0 0 15,0 0 4-15,0 0 1 16,0 0 1-16,0 0 7 15,0 0-11-15,0 0 12 16,0 0-14-16,0 0 0 16,0 0-1-16,0 0 2 15,0 0-1-15,0 0 0 16,0 0 3-16,0 0-6 16,0 0 3-16,0 0-1 15,0 0-3-15,0 0-4 16,3 1 8-16,2 12-2 15,-1 3 4-15,0 2 1 0,1 1-3 16,-2-1 0 0,-2-3-3-16,2 0 9 0,-1-3-6 15,-2 0 0-15,3-1 4 16,0-2-8-16,-3 1 4 16,3 0 0-16,-3-3 0 15,0 2 3-15,0-4-3 16,0-2 0-16,3 2 3 15,-3-2-2-15,0 1-1 16,4 0-1-16,-2 2 0 16,-1 2-31-16,-1 2-51 15,0-2-148-15</inkml:trace>
  <inkml:trace contextRef="#ctx0" brushRef="#br0" timeOffset="94353.18">788 14884 39 0,'0'0'190'16,"0"0"-169"-16,0 0 3 15,0 0 11-15,0 0 9 16,0 0 6-16,0-2-18 15,0 0-15-15,0 2 6 16,0 0-10-16,0 0 8 16,0 0 6-16,0 0-24 15,0 0 14-15,0-1-17 16,0 1 3-16,0 0-8 16,0-2 0-16,0 2 5 0,6-1-14 15,11-2-2-15,11-4 12 16,12 0 4-16,8-4 0 15,4 3 11-15,5 1-3 16,-1 3-4-16,0 4-4 16,-4 0 3-16,-3 0-6 15,-7 0 3-15,-8 0 0 16,-5 0-3-16,-9 0 6 16,-6 0-3-16,-8 0 0 15,3 0 2-15,-6 0-3 16,-3 0 1-16,0 0 0 15,0 0 10-15,0 0-6 16,0 0 12-16,0 0 0 16,0 0-13-16,0 0 9 0,0 0-12 15,0 0 0-15,0 0-3 16,0 2-8-16,0 6-22 16,-5 5-33-16,-11 6-21 15,1-1-47-15</inkml:trace>
  <inkml:trace contextRef="#ctx0" brushRef="#br0" timeOffset="94945.26">1115 14995 151 0,'0'0'118'0,"0"0"-111"15,0 0 13-15,0 0 12 16,0 0 18-16,0 0-20 16,-12-8-29-16,9 8 12 15,-2 0-13-15,-3 10 0 16,-4 7-2-16,-2 6 3 15,-1 1-1-15,3 2 0 16,-1-2-1-16,1-1-3 0,1-3 4 16,0-5 0-1,3-3-3-15,2-3 6 0,3-2-3 16,0-4 0-16,0 1 0 16,3-2 0-16,0-2 0 15,0 0 0-15,0 0-1 16,0 0 2-16,0 0-1 15,0 0 0-15,0 0-3 16,0 0-1-16,0 0-8 16,0 0 4-16,6 0 6 15,8 0-8-15,2 0 10 16,2 0 8-16,4-2-6 16,-1-6 7-16,3 1-8 0,0 1-1 15,-5 2 1-15,-1 0 3 16,-3 2-4-16,-1 1 0 15,-3 1-4-15,-2 0 2 16,-4 0-11-16,4 0 6 16,-3 0 7-16,-2 10-21 15,-1-2-3-15,-3 6-52 16,0-4-22-16</inkml:trace>
  <inkml:trace contextRef="#ctx0" brushRef="#br0" timeOffset="95328.48">1181 15087 269 0,'0'0'56'16,"0"0"-34"-16,0 0-16 15,0 0 24-15,0 0-11 16,0 0-1-16,0-4-18 16,0 4-18-16,0 1 11 15,0 15 6-15,4 7 1 16,0 8 15-16,-1 2-15 16,2 1 7-16,-2-3-3 15,0-1-2-15,0-4 3 0,0-5-5 16,-3-5 0-16,0-2 0 15,0-1 0-15,3-3 0 16,0-1 1-16,-3-1 6 16,1-2-9-16,1 1 2 15,1 0-37-15,0 1 6 16,0-1-83-16,-2-3-88 16</inkml:trace>
  <inkml:trace contextRef="#ctx0" brushRef="#br0" timeOffset="97164.83">4139 14437 200 0,'0'0'93'16,"0"0"-80"-16,0 0 21 0,0 0 3 15,0 0 10-15,0 0-8 16,1-21-27-16,-1 19 6 16,0-1 3-16,0 2-9 15,0-2 1-15,0 0-13 16,0 0 0-16,2-1-1 16,-1 1 3-16,1 2-2 15,-1-1 0-15,1 2-2 16,-1-1-4-16,2 1-5 15,2 0 1-15,3 0-2 0,2 0-4 16,0 3 2 0,2 10 5-16,0 2 9 0,0 4 8 15,-3 2-8-15,0 1-1 16,-5 1-5-16,-2-2 6 16,-1 0 0-16,-1-3 1 15,0-1 3-15,0-2-8 16,0-7 3-16,0-1 1 15,0-4-5-15,0 0 7 16,0-3-2-16,0 0 0 16,0 0 4-16,0 0 0 15,0 0-4-15,0 0 0 16,0 0 12-16,0 0-11 16,0 0 11-16,0-1-9 15,0-5-3-15,0-2 1 0,0-4-1 16,0-2-1-16,0-1-5 15,0-4 4-15,0 0-4 16,0-1 0-16,0 1 0 16,2 5 3-16,4 0 3 15,-1 3 0-15,0 1-4 16,1 1 8-16,-1 2-4 16,-1 4 0-16,1-1-3 15,-2 1-1-15,1 2 0 16,2 1-1-16,-3-2 1 15,2 2-5-15,-1 0 3 16,1 0 3-16,-1 0-14 16,2 0 10-16,0 5 0 0,0 2 7 15,0 3 1-15,-3 1 2 16,5 1-2-16,-3 1 0 16,-2 2-1-16,0 1 5 15,-1 2-2-15,-1-1-3 16,-1-2 4-16,2-3 2 15,-2 1-6-15,1 1 0 16,-1-4 2-16,0 2-2 16,2-2 0-16,-2-1 0 15,0 0-1-15,0-1 4 16,0 0-3-16,0 1 0 16,1-2 0-16,-1 0 2 0,2 0-2 15,-1-2 0-15,1 0-3 16,-2-2 6-16,3 0-3 15,-2 3 0-15,1-1-12 16,2 1-17-16,-1-2-85 16,0-3-98-16</inkml:trace>
  <inkml:trace contextRef="#ctx0" brushRef="#br0" timeOffset="97682.5">4591 14539 319 0,'0'0'52'0,"0"0"-47"16,0 0-3-16,0 0 36 16,0 0-1-16,0 0-16 15,0-3-9-15,0 3-12 0,0 0 0 16,3 0-5-16,6-2-1 15,1 0-2-15,7-1 8 16,2 0 0-16,2 2 0 16,-3-3 3-16,1 3-3 15,-1 0 0-15,-3-2 3 16,0 2-4-16,-3 1 1 16,-1-2 0-16,-3 2-5 15,-2 0 6-15,0 0-1 16,-1 0 0-16,-2 0 1 0,3 0-5 15,-3 0 4 1,0 0-3-16,-2 0 2 16,1 0-25-16,-1 0-12 0,-1 0-44 15,0 0-105-15</inkml:trace>
  <inkml:trace contextRef="#ctx0" brushRef="#br0" timeOffset="98111.81">4576 14708 211 0,'0'0'82'0,"0"0"-82"16,0 0-5-16,0 0 5 15,0 0 31-15,0 0-23 16,15 0 5-16,-5 0 6 16,2 0-12-16,5 0 16 15,1 0-5-15,1 0-17 16,-1 0 15-16,3 0-16 15,-2 0 0-15,-1-3 4 0,0 0 1 16,-4 2-5-16,-1-2 0 16,-1 3 3-16,-3-1-4 15,1 1 1-15,-2-2 0 16,-1 2-3-16,1 0 1 16,2-1-4-16,-2 1-23 15,-1 0-38-15,1-3-79 16</inkml:trace>
  <inkml:trace contextRef="#ctx0" brushRef="#br0" timeOffset="98921.88">5100 14340 60 0,'0'0'43'0,"0"0"-21"16,0 0-4-16,0 0 18 15,-52 73-5-15,44-59-11 16,-2-3 17-16,4 2-6 16,-2 0-17-16,1-2 11 15,-2 0-7-15,0-5 2 16,6-1 14-16,-2 3-22 15,-1-3 3-15,0 4-9 16,-1-1-3-16,0-1 13 16,2 0-15-16,-1-1 2 15,3-1 6-15,-3 1-7 16,2 0 8-16,1-4-9 16,1 1 4-16,1-1 2 0,1-1-7 15,-2 0 0-15,2 1-3 16,0-1 7-16,0-1-4 15,0 0 0-15,0 2-4 16,0-2-3-16,0 1 5 16,0 1-3-16,0 0 3 15,3 1-8-15,5-3 10 16,7 0 0-16,0 0-16 16,2 0 12-16,4 0 2 15,-3 0 2-15,2 0 1 16,-2 0 3-16,-1 0 3 15,0 0-6-15,-1-4 4 0,-1 3-4 16,2-1-1 0,-1 1 0-16,-4-1 0 0,2-1 6 15,-3 2-6-15,-2 1 0 16,0 0 1-16,-3-1 0 16,0 1-1-16,-3 0 0 15,-1-2 0-15,1 2 1 16,0 0-1-16,-2-1 0 15,4 1-9-15,-4-2 7 16,1 1-30-16,-1-1-31 16,-1-2-45-16,0 2-80 15</inkml:trace>
  <inkml:trace contextRef="#ctx0" brushRef="#br0" timeOffset="99469.17">5148 14337 286 0,'0'0'63'0,"0"0"-41"0,0 0 11 15,0 0-5 1,0 0 0-16,0 0 10 0,-17-9-23 16,17 9 14-1,0 0-16-15,0 0-8 0,0 0 18 16,0 0-21-16,0 0-2 16,0 0 2-16,0 0 1 15,-3 0-3-15,3 0 0 16,0 0-8-16,0 0 5 15,0 12-11-15,0 10 14 16,0 9-5-16,3 6 14 16,3 2-9-16,-3 4 0 15,0-3 0-15,2 1 5 0,-4-1-5 16,2-5-5 0,-1-6-51-16,0-6 56 0,0-3 2 15,-1-3-2-15,-1 2 0 16,2-6-2-16,-1 2 2 15,-1-5 0-15,2-2 1 16,-2-3 3-16,0-1-4 16,0-3 0-16,0-1 3 15,0 1-8-15,0-1 3 16,1 0-12-16,-1 0-25 16,0 0-57-16,0 0-203 15</inkml:trace>
  <inkml:trace contextRef="#ctx0" brushRef="#br0" timeOffset="152227.51">20752 14453 172 0,'0'0'15'0,"0"0"-15"16,0 0 0-16,0 0 8 16,0 0-6-16,0 0 5 15,0 0 15-15,0 2-6 16,0-2-6-16,0 0-8 16,0 0 0-16,0 0 11 15,0 0-11-15,0 0 4 16,-2 0-1-16,2 0-1 15,0 0-1-15,0 0 0 16,0 0-3-16,0 0 7 16,0 0-4-16,0 0-1 0,0 0 1 15,-1 0 1-15,1 0 3 16,0 0 5-16,0 0-4 16,0 0 7-16,0 0-15 15,0 0 7-15,0 0-5 16,0 0 1-16,0 0-3 15,0 0 0-15,0 0 0 16,0 0-2-16,0 0 3 16,0 0-1-16,0 0 0 15,0 0 1-15,0 0-7 16,0 0 6-16,0 0-23 16,0 0-13-16,0 0-42 15,6 0-18-15</inkml:trace>
  <inkml:trace contextRef="#ctx0" brushRef="#br0" timeOffset="155134.51">20768 14476 84 0,'0'0'33'0,"0"0"-24"15,0 0 15-15,0 0 4 0,0 0-2 16,0 0 3-16,-3 3 1 16,2-3 11-16,1 0-12 15,-2 2-12-15,1-2 4 16,1 1-9-16,-2-1-1 15,2 0 5-15,0 0-16 16,0 0 12-16,0 0 3 16,0 0-13-16,0 0 14 15,0 0-15-15,-1 0 10 16,-1 0 1-16,1 1-10 16,-2-1 3-16,0 0-4 15,0 0-1-15,0 0 6 0,0 0-3 16,-1 0 3-16,1 0 17 15,-2 0-21-15,2 0 7 16,0 0 4-16,1 0-11 16,-1 0 10-16,2 0-7 15,-2 0 0-15,0 0-1 16,-1 0 2-16,1 0-6 16,0-1 11-16,0 1-10 15,0 0 7-15,0 0-8 16,0 0 3-16,0 0-5 15,-1 0 7-15,1 0-5 16,2 0 0-16,-3 0 6 16,1 0-10-16,0 0 4 0,1 0 0 15,-1 0 6 1,-1 0-5-16,1 0 2 0,0 0-3 16,0 0 3-16,-1 0-2 15,1 0-1-15,1 0 0 16,-3 0-3-16,2 1 4 15,0 2-1-15,0-3 0 16,2 1 6-16,1-1-6 16,0 2 3-16,-2-2 1 15,2 0 4-15,0 0-8 16,-1 0 2-16,-1 1-2 16,1 1 4-16,-1 1-1 15,-2-1-3-15,1-1 0 16,0 3-4-16,0-1 5 0,0 1-1 15,2 0 0 1,-2-1 1-16,1 2-6 0,1 0 3 16,-1-2 2-16,2 2-3 15,0 0 3-15,0-1 0 16,0 0 0-16,0-1-2 16,0-1-7-16,0 1 10 15,0 1-1-15,0 1 0 16,0-3 3-16,0 3-5 15,0-3 2-15,0 1 0 16,0 0 2-16,0 1-2 16,0-1 0-16,0 2-5 15,0-1 7-15,2-1-2 16,-1 3 0-16,1-2 4 16,-1 0-5-16,-1 2 1 0,2-3 0 15,-2 2-7-15,0 1 10 16,1-2-3-16,-1 3 0 15,0-2 5-15,2 1-11 16,-2 0 6-16,1-1 0 16,-1 1-2-16,2 1 5 15,-1-1-4-15,1-2 1 16,-1 0-5-16,1 1 1 16,-1-1 1-16,2 0 3 15,-2-1-6-15,2 0 3 0,0 1 3 16,2 0 0-16,-2 0-6 15,1 0 0-15,0 1 6 16,0-3 0-16,2 1-3 16,-2 0-2-16,2 0 5 15,0 0-2-15,-1-2 1 16,-1 0-4-16,2 1 6 16,-1-1-1-16,-1 2 0 15,1-3 2-15,-2 2-5 16,1-1 0-16,1 0-1 15,2 1-2-15,-3-2 2 16,2 0 0-16,1 0-1 16,0 0-2-16,0 0 6 15,-1 0 1-15,0 0 0 16,-1 0-1-16,1 0 1 0,-1 0-7 16,0 0 5-16,1-3 2 15,0 0 0-15,0-1 0 16,1 0 5-16,-1 1-10 15,0-1 5-15,0-1-1 16,-1 4-3-16,1-1 8 16,-5 0-4-16,1 2 0 15,-1 0 4-15,-1 0-5 16,0 0 2-16,0 0-1 16,0 0 6-16,0 0-3 15,0 0 2-15,0 0-5 16,0 0 5-16,0 0 2 15,0 0-2-15,0 0-2 0,0 0 9 16,0 0-12-16,0 0 4 16,0 0 0-16,0 0-1 15,0 0 11-15,-1 0-13 16,-5 0-1-16,-2 0 4 16,2 0-1-16,-1 2-3 15,1 0 3-15,-3 2 0 16,0 0-3-16,2-1 0 15,-2 0 0-15,1-2-2 16,1 2 7-16,-1 0-5 16,0-3 0-16,2 2 2 15,-2-2 0-15,3 0-2 16,2 0 0-16,0 0 1 16,0 0 2-16,-1 0-3 0,1 0 0 15,0 0 3 1,0 0 2-16,0 0-5 0,0-2 0 15,0-1 12-15,2-1-9 16,-1 3 4-16,-1-1-3 16,0 1 0-16,0-2-4 15,0 2 0-15,0-2 0 16,0 0 4-16,2 1-1 16,-4-3 2-16,2 2-5 15,2 0-4-15,-2 1 0 0,0-1 4 16,-1-1 0-1,2 1 1-15,1-1 2 0,-1 1 0 16,1 0-3-16,-1 0 4 16,0 2-6-16,1-2 3 15,-1 1-1-15,1 0 0 16,-1 1 5-16,1-3-8 16,1 3 3-16,-2-2 0 15,2 2-2-15,0-2 1 16,0 0 1-16,0-2-4 15,0 2 9-15,0-3-5 16,0 1 0-16,0 0 5 16,0-1-4-16,0 2-1 15,0-2 0-15,0-2-3 16,0 1 12-16,0 2-9 0,0 0 0 16,-1 1 2-16,1 0 3 15,0 1-5-15,0-1 0 16,0 1-6-16,0-2 13 15,-2 1-7-15,2 0 0 16,0 0 0-16,0 2-4 16,0-1 4-16,0 2 0 15,0 0 0-15,0 0 0 16,0 1 0-16,0 0 0 16,0-2 4-16,0 2-10 15,0-3 6-15,0 2 0 16,0-1-4-16,0-1 8 0,0 1-4 15,0-1 0 1,0 0-2-16,0-1-4 0,3 0 6 16,0 0 0-16,0 1-3 15,0-1 9-15,1 0-6 16,-1 3 0-16,0-3 4 16,-1 3-9-16,0-1 5 15,-2 1 0-15,0 1 2 16,0-2 1-16,0 2-3 15,0 0 0-15,0 0 2 16,0 0-3-16,0 0 1 16,0-1 0-16,1 1-1 15,-1 0 2-15,0-2-1 16,2 2 0-16,-2-1 2 16,1 0-11-16,1-1 9 0,2-3-1 15,1 2-5-15,1-2 5 16,-2 1 1-16,3 1 0 15,0-1 2-15,-3 0-4 16,2 1 3-16,-3-1-1 16,2 1 1-16,0 1-1 15,-2 0 0-15,0 0 0 16,-1 1 1-16,-2 1-5 16,1 0 4-16,1-1-3 15,-1 1 0-15,1-2 3 0,1 2 0 16,0-2 0-16,2 2 1 15,2-2-4-15,-3 1 3 16,2-1 0-16,-1 1 0 16,1-1 2-16,-2 2-2 15,2-1 0 1,-3 1 5-16,0-1-10 0,0-1 5 16,0 1 0-16,-1 1-4 15,-1 0 2-15,1 0 2 16,-1 0 0-16,-1 0 4 15,0 0-9-15,0 0 5 16,0 0 0-16,0 0-1 16,0 0 4-16,0 0-3 0,0 0 0 15,0 0 5-15,0 0-9 16,0 0 4-16,0 0 0 16,0 0-2-16,0 0-8 15,0 0-10-15,0 7-14 16,0 1-20-16,0 2-45 15,-7 0-185-15</inkml:trace>
  <inkml:trace contextRef="#ctx0" brushRef="#br0" timeOffset="173945.72">22312 12111 208 0,'0'0'62'0,"0"0"-58"0,0 0-3 16,0 0 79-16,0 0-48 16,0 0-9-16,0 0 12 15,0 0-19-15,0 0 10 16,0 0-4-16,0 0-12 16,-1-1 24-16,1 1-24 15,-3-1 0-15,2-1 4 16,-1 2-8-16,2-2-4 15,-1 2-2-15,-1 0 7 16,2 0-8-16,-3 0 1 16,0-1 0-16,0 0-2 15,-2-1 2-15,-1 1 0 0,-2-2 0 16,2 0 4-16,-3 2-6 16,-1-1 2-16,-1 1 0 15,2 0-4-15,0-1 7 16,-1 2-3-16,0 0 0 15,3 0 4-15,1 0-5 16,0 0 1-16,3 0 0 16,0 0-2-16,0 0 4 15,-1 0-2-15,-2 0 0 16,-2 0 4-16,-1 0-8 16,2 0 4-16,-4 2 0 15,1 0-2-15,1 3 8 16,0-1-6-16,-1 0 0 0,1 1 2 15,3 0-4 1,-2-1 2-16,-1 0 0 0,5 1-3 16,-1-2 7-16,1 2-4 15,-1 1 0-15,2 1 0 16,-4 0-6-16,3 3 6 16,-1-2 0-16,2 1-2 15,0-2 4-15,1-2-2 16,1 2 0-16,1 1-7 15,0-3 2-15,0 2 4 16,0 2 1-16,0-1-4 16,0 2 9-16,0 0-5 0,0-2 0 15,0 3 2 1,0-3-1-16,0 0-1 0,0-1 0 16,0 2-4-16,0-2 8 15,0-1-5-15,3-1 1 16,-2 0 0-16,1-1-2 15,-1 0 2-15,1-1 0 16,0 0-1-16,-2 1 2 16,3 1-1-16,0 1 0 15,2 1 4-15,0 0-8 16,-1 1 4-16,2 0 0 16,-1-1-2-16,1 0 7 15,-1-1-5-15,-1-1 0 16,0 0 2-16,1-1-5 15,-2-1 3-15,0-2 0 0,0 2-4 16,1 0 8-16,0 1-4 16,2-2 0-16,0 1 1 15,0 0-4-15,2-2 3 16,-1 1 0-16,-1-1 0 16,0-1 0-16,0 2 0 15,-1-2 0-15,2 0 3 16,1 0-6-16,-4 0 6 15,1 0-3-15,-1 0 0 16,1 0 2-16,2 0-2 0,-1 0 0 16,0 0 7-1,0 0-9-15,-1 0 2 0,2 0 0 16,-3 0-1-16,1 0 3 16,-2 0-2-16,1 0 0 15,-1 0 2-15,2 0-2 16,-1 0 0-16,1 0 0 15,-2 0 0-15,0 0 6 16,0 0-6-16,0 0 0 16,0 0-19-16,1 0-10 15,-1 0-41-15,-3 0-42 16,0 0-201-16</inkml:trace>
  <inkml:trace contextRef="#ctx0" brushRef="#br0" timeOffset="174679.4">22509 12175 231 0,'0'0'81'0,"0"0"-41"16,0 0-3-16,0 0 8 15,0 0-6-15,0 0-23 16,0-6 17-16,0 4-1 16,0 1-18-16,0 0 11 15,0 0-23-15,-1-1 6 0,-1 1 2 16,2 1-6-1,0-1 11-15,-1-1 1 0,1 1-13 16,0 1 11-16,0 0-14 16,0 0 0-16,0 0 0 15,0 0-12-15,0 0 9 16,0 8-27-16,0 12 16 16,0 6 12-16,0 7 2 15,0 2 0-15,4 1 0 16,-1-3 4-16,-1-2-6 15,-1-4 2-15,2-4 0 16,-1-6-3-16,-1-3 3 0,3-4 0 16,-2-2-1-1,-2-2 8-15,1-3-9 0,-1 0 2 16,0-3 0-16,2 1-6 16,-2-1 9-16,0 0-3 15,0 0 0-15,0 0 6 16,0 0-5-16,0 0 1 15,0 0-2-15,0 0 0 16,0 0-11-16,0-6-31 16,0-4-38-16,0-4-50 15,2 0-106-15</inkml:trace>
  <inkml:trace contextRef="#ctx0" brushRef="#br0" timeOffset="175046.79">22528 12337 302 0,'0'0'13'0,"0"0"-1"15,0 0 29-15,0 0 8 16,0 0-34-16,0 0-14 15,4 0 7-15,9 0-6 16,11 0 8-16,0 0 5 16,2 0-15-16,-1 0 13 0,0 0-11 15,-3-2 1 1,-3 0-2-16,-3 1 1 0,-4-1-2 16,-1 2 0-16,0 0 5 15,-3 0-6-15,0 0 1 16,-3 0-8-16,-2 0 8 15,0-1-26-15,0-2-11 16,0 0 0-16,0-3-31 16,-2 1-27-16,-1-1-35 15</inkml:trace>
  <inkml:trace contextRef="#ctx0" brushRef="#br0" timeOffset="175474.89">22762 12189 159 0,'0'0'49'16,"0"0"30"-16,0 0-10 16,0 0-19-16,0 0-16 15,0 0 1-15,-17-25-18 16,17 25 18-16,0 0-6 16,0 0-29-16,0 0 17 15,0 0-17-15,0 0 0 16,0 0-3-16,0 1-7 15,0 14 9-15,0 4-7 16,0 6 16-16,0 2-2 0,0 2 3 16,0 1-2-1,0-1 11-15,0-4-18 0,0-1 7 16,0-4-4-16,0-3 2 16,0-3-1-16,0-3-4 15,0-2 0-15,0-3 0 16,0 0 4-16,0-2-4 15,0 1 0-15,0-3 5 16,0-2-8-16,0 0 3 16,0 0 0-16,0 0-1 15,0 0 5-15,0 0-8 16,0 0 4-16,0 0-53 16,4-4-11-16,2-7-36 15,1-2-174-15</inkml:trace>
  <inkml:trace contextRef="#ctx0" brushRef="#br0" timeOffset="176380.81">22920 12412 358 0,'0'0'40'0,"0"0"9"0,0 0 5 16,0 0 0-16,0 0-14 15,0 0-20-15,0 0 9 16,0 0-6-16,0 0-21 15,0 0 9-15,0 0-11 16,0 0-1-16,0 0-5 16,0 0 0-16,1 0 2 15,5 0 3-15,3 3-3 16,3-2-1-16,1 0 5 16,2-1 0-16,-2 0-3 15,1 0 9-15,-2 0-6 0,0 0 0 16,-3 0 4-16,-1 0-7 15,-3 0 3-15,-2 0 0 16,-1 0-2-16,-1 2 2 16,2 0 0-16,-1-2-2 15,-2 1-1-15,0 2-3 16,0 1 6-16,0 4-8 16,0 3 1-16,0 2 14 15,-8 1-6-15,-2-1-1 16,1 0 4-16,1-3-8 15,1 0 4-15,-2-3 0 16,3 0 1-16,0-3 3 16,3-3-4-16,2 0 0 15,1 1 2-15,0-2-9 0,0 0 4 16,0 0-3-16,0 0-1 16,0 0 4-16,0 0 2 15,0 0 1-15,0 0-6 16,0 1 3-16,4 3 3 15,2 1 0-15,2 1-2 16,0-1 3-16,1 2-1 16,-1 4 0-16,-2-2 6 15,1 4-8-15,-1-2 2 16,-3-1 0-16,0 1-2 16,-3 0 2-16,0 1 0 15,0 1 2-15,0-3 5 16,-3-1 0-16,-4 1-5 0,-3-3-1 15,0 0 6 1,1 1-1-16,-2-3-4 0,-1-1 1 16,-2-1 2-16,1-3-5 15,1 0 0-15,-3 0 0 16,4 0-9-16,1 0 3 16,1 0-14-16,2 0 3 15,1-3-22-15,1-2-18 16,1-1-4-16,2-3-36 15,2 0-85-15</inkml:trace>
  <inkml:trace contextRef="#ctx0" brushRef="#br0" timeOffset="177829.9">23342 12144 203 0,'0'0'78'16,"0"0"-3"-16,0 0-10 15,0 0-16-15,0 0-6 16,0 0-5-16,0-3 6 15,0 3-2-15,0-1-17 16,0 1 9-16,0 0-13 16,0 0-7-16,0 0 15 15,0 0-25-15,0 0 7 16,0 0-11-16,0 0 3 16,0 0-10-16,0 0-2 15,0 8-21-15,0 10 17 16,0 10 13-16,1 6 2 15,2 2-1-15,-1-3 7 16,-1 2-14-16,1-3 6 0,-2-3 0 16,0-1-3-16,0-8-11 15,0-1 14-15,0-4 0 16,0-3-6-16,0-2 0 16,0-3 6-16,0-2 0 15,0 0-3-15,0-4 5 16,0 0-2-16,0-1 0 15,0 0 1-15,0 0-4 16,0 0 3-16,0 0 0 16,0 0 2-16,0 0 1 0,0 0-3 15,0 0 2 1,0 0 3-16,0 0-5 0,0 0 0 16,0 0 0-16,0-1-1 15,0 0 5-15,0-1-4 16,0 1 0-16,0-1 3 15,0 1-6-15,0 1 3 16,0-1 0-16,0-1-4 16,0 2 10-16,0 0-6 15,0 0 0-15,0 0 5 16,0 0-13-16,-2 0-2 16,-2 0 6-16,-1 0-8 15,1 0 13-15,-2 0-1 16,3 0 0-16,-1 0 7 0,1 0-9 15,1 0 2-15,1 0 0 16,1 0 2-16,0 0 3 16,0 0-5-16,0 0 0 15,0 0 0-15,0 0 2 16,0 0-2-16,0 0 0 16,0 0 7-16,0 0-5 15,-2 0-2-15,2 0 2 16,-1 2 4-16,1-2-4 15,-2 0-2-15,0 1 0 16,1-1 8-16,-1 1-5 16,2-1-3-16,0 0 0 15,0 0 6-15,0 0-5 0,0 0-1 16,0 0 0-16,0 0-7 16,0 0 4-16,0 0 3 15,0 0-1-15,0 2-12 16,2-1 11-16,4 1 0 15,2 0 2-15,-1-1-4 16,-1-1 8-16,0 2-4 16,0 0 0-16,1-2 5 15,1 0-6-15,-2 0 1 16,0 0 0-16,-2 0-1 16,1 0 8-16,-1 0-7 15,0 0 0-15,-1 0 2 16,0 0-4-16,-1 0 2 0,-1 0 0 15,-1 0-4 1,0 0 9-16,2 0-5 0,-2 0 0 16,0 0-4-16,0 0-5 15,0 0-71-15,0 0-35 16,0 0-5-16,0 0-244 16</inkml:trace>
  <inkml:trace contextRef="#ctx0" brushRef="#br0" timeOffset="178671.59">23304 12177 109 0,'0'0'57'0,"0"0"-22"0,0 0 25 16,0 0 12-16,0 0-49 16,0 0-7-16,0 0-4 15,0 0 4-15,0 0 11 16,0 0-15-16,0 0 7 15,0 0 3-15,0 0-14 16,0 0 22-16,0 0-16 16,0 0 2-16,0 0 16 15,0 0-16-15,0 0 18 16,0 0 1-16,0 0-22 16,0 0 16-16,0 0-22 15,0 0-4-15,0 0 4 16,0 0-2-16,0 0-5 0,0 0 0 15,0 0-7-15,0 0 3 16,0 0-3-16,2 0 7 16,7 0-7-16,4 0 11 15,-1 0-4-15,-1 0 0 16,2-4 3-16,-2 2-7 16,-1-2 4-16,0 2 0 15,-1-1 1-15,-1 2 3 16,-2-2-4-16,-2 2 0 15,-1-1-8-15,-3 2 5 16,0 0-26-16,0 0-28 16,-10 3-55-16,-13 8-282 0</inkml:trace>
  <inkml:trace contextRef="#ctx0" brushRef="#br0" timeOffset="184934.94">11691 12451 172 0,'0'0'35'15,"0"0"-9"-15,0 0 11 16,0 0 2-16,0 0-4 16,0 0-19-16,0 0 11 15,0 0 7-15,3 0-14 16,-3 0 5-16,0 0 1 0,0 0-13 16,0 0 9-16,0 0-18 15,0 0 0-15,0 0-1 16,0 0 0-16,0 0 1 15,0 0-4-15,0 0 0 16,0 0-4-16,0 0 7 16,0 0-3-16,0 0 0 15,0 0 2-15,0 0-3 16,0 0 1-16,0 0 0 16,0 0-1-16,0 0 1 15,0 0 0-15,0 0 0 16,0 0 3-16,0 0-3 15,-3 0 0-15,0 0 0 16,0 0-3-16,-3 0 3 0,2 0 0 16,-1 0 0-16,1 0 4 15,-1 0-6-15,1 0 2 16,-2 0 0-16,2-1 1 16,-1-1 3-16,-1 2-3 15,-2-1-1-15,1 1 1 16,0-1 5-16,-2 1-6 15,1-2 1-15,-2 2 7 16,1-1-7-16,1 1 11 16,-1 0-3-16,1 0-9 15,-2 0 11-15,3 0-11 16,-2 0 1-16,2 0-1 16,1 0 4-16,0 0-4 0,1 0 0 15,-2 0 2-15,1 0-4 16,0 0 2-16,-2 0 0 15,1 4 0-15,-2 0 1 16,0 2-1-16,0 1 0 16,-1 0 2-16,1-1-4 15,0 1 2-15,-2 0 0 16,5 2-4-16,-3-2 5 16,3 1-1-16,-1 0 0 15,3 1 0-15,1-4-3 16,0 1 3-16,-2 1 0 15,2-1-4-15,0 0 6 16,1 3-2-16,1-2 0 0,-1 3-2 16,2 0-1-16,-1 0 3 15,1 1 0-15,-2 2-2 16,0-1 4-16,0 3-2 16,1-2 0-16,-1-2 1 15,2 2-1-15,-1-4 0 16,1 2 0-16,0-2-5 15,0-1 4-15,0 2 1 16,0-1 0-16,0 4 4 16,0-3-8-16,0 2 4 15,1-1 0-15,4 2-2 16,0-2 3-16,0-1-1 0,-2 0 0 16,3-1 0-16,0-1-3 15,3 2 3-15,1 0 0 16,-1-2-4-16,3 1 4 15,-4-2 0-15,2-2 0 16,-1 3 1-16,1-4-6 16,3 0 5-16,-3-1 0 15,0 0-5-15,2-1 6 16,-1-1-1-16,-2 0 0 16,0 0 4-16,-2-1-5 15,2 2 1-15,-2-2 0 16,0 0-3-16,-1 0 6 15,2 0-3-15,-2 0 0 16,0 0 1-16,0 0-2 16,0 0 1-16,3 0 0 0,-3 0-1 15,2 0 3-15,-2 0-2 16,1 0 0-16,-3 0 4 16,1 0-8-16,-2 0 4 15,-2 0 0-15,1 0-1 16,-2 0 1-16,0 0 0 15,2 0-1-15,-2 0-13 16,1 0 5-16,2 0-25 16,0 0-14-16,4 0-16 15,-1 0-42-15,0 0-108 0</inkml:trace>
  <inkml:trace contextRef="#ctx0" brushRef="#br0" timeOffset="185813.45">11927 12879 32 0,'0'0'182'15,"0"0"-135"-15,0 0 6 16,0 0-14-16,0 0 0 16,0 0-16-16,-20-6-4 15,13 6-4-15,-2 0-2 16,2 0 14-16,-2 0-18 0,-2 0-9 16,2 0 3-16,2 4-3 15,1-1 0-15,0 1-1 16,2 1 4-16,-1 2-5 15,2 0 2-15,0 2-2 16,1 3-4-16,1-1 6 16,1 4 0-16,0-1 0 15,0 2 0-15,0 4-2 16,0-3 2-16,0 1 0 16,3 1 0-16,2-4 0 15,1 2 0-15,1 0 0 16,-1 2 2-16,0-2-4 15,0-1 2-15,1 0 0 0,1-2-2 16,-1-1 2 0,1-3 0-16,-2 0 0 0,2-3 2 15,1-2-6-15,-1-1 4 16,1-3-4-16,0-1 3 16,1 0 2-16,1 0-1 15,1-3 0-15,-2-6 4 16,-1-2-2-16,0 1-2 15,-6 0 0-15,0-2 5 16,-3 3-1-16,0-1-2 16,0-1 5-16,0 1-3 15,0 2 10-15,-2 1-1 0,-4 1 4 16,-1 2 1 0,1 1-12-16,-3 1 3 0,0 2-9 15,-6 0 2-15,0 0-6 16,-2 2-9-16,-3 6-5 15,5 2 15-15,3 0-23 16,-1 0-6-16,4 1 10 16,1-1-14-16,1-1-21 15,3-1-42-15,2-5-59 16</inkml:trace>
  <inkml:trace contextRef="#ctx0" brushRef="#br0" timeOffset="186631.04">12233 12421 167 0,'0'0'146'0,"0"0"-127"15,0 0-2-15,0 0 35 16,0 0-1-16,0 0-33 16,0-9-1-16,0 9-17 15,0 4-1-15,0 13-4 16,0 10 6-16,4 7-1 15,4 4 4-15,-1 3-2 16,1 1 1-16,-1-3-3 16,2 0 0-16,-2 0-3 15,1-4 7-15,0-1-4 0,-1-3 0 16,-3-6 2 0,-1-5-1-16,2-2-1 0,-4-2 0 15,2-3 1 1,-3-2 2-16,2-3-3 0,-2-3 0 15,0 0 1-15,0-3-3 16,0 0 3-16,0-1-1 16,0 0 1-16,0-1 0 15,0 0-1-15,0 0 0 16,0 0-1-16,0 0 0 16,0 0 1-16,0 0 0 15,0 0-5-15,0 0-10 16,1 0-28-16,-1 0-41 15,2 0-104-15</inkml:trace>
  <inkml:trace contextRef="#ctx0" brushRef="#br0" timeOffset="187034.15">12319 12733 355 0,'0'0'46'0,"0"0"-44"0,0 0 1 16,0 0 41-16,0 0-26 15,0 0-5-15,0 0 0 16,0 0-9-16,0 0-2 15,0 0-2-15,9 0 0 16,8 0-4-16,6 0 7 16,4 0-3-16,0-1 0 15,7-4 1-15,-1 0 1 16,0 1-2-16,-2 2 0 16,-4 0-4-16,-7-1 2 15,-2 1-2-15,-8 0-6 16,-1 2-5-16,-2 0 7 15,-2 0-21-15,-1 0-5 16,-2-2 4-16,0 2-29 16,-2-2-72-16</inkml:trace>
  <inkml:trace contextRef="#ctx0" brushRef="#br0" timeOffset="187763.54">12589 12484 134 0,'0'0'178'0,"0"0"-166"16,0 0-11-16,0 0 6 15,0 0 39-15,0 0-26 16,-4-16 14-16,2 15-7 16,2-1 0-16,-1 1 15 15,1 1-18-15,0 0-14 16,0 0-4-16,0 0-6 16,0 0-1-16,0 0-5 15,0 0-1-15,0 0 6 16,0 0-8-16,0 6 9 0,3 8-8 15,3 4 13 1,0 7-5-16,1 4 0 0,2 3 4 16,-3 1-2-1,0 0-2-15,0 0 0 0,-1-1 0 16,0-1 4 0,0-3-4-16,-2-3 0 0,1-3 5 15,-2 0-3-15,1-5-2 16,0-4 0-16,0-1 0 15,0 0 2-15,0-3-2 16,-2 1 0-16,-1-3 5 16,2 0-1-16,-2-1-4 15,0-2 0-15,1-3 8 16,-1 1-5-16,0-2-2 0,0 0 0 16,0 0 3-16,0 0-1 15,0 0-3-15,0 0 0 16,0 1-1-16,0 1 3 15,0-1-2-15,0 2 0 16,0 1 2-16,0 0-5 16,0 0 3-16,0 1 0 15,0-1-3-15,0-1 6 16,0 1-3-16,0 0 0 16,0-1-16-16,0-2 10 15,0 1-14-15,0-1-15 16,0 1-5-16,2-2-18 15,1 0-4-15,0 0-76 16</inkml:trace>
  <inkml:trace contextRef="#ctx0" brushRef="#br0" timeOffset="189283.69">13006 12958 195 0,'0'0'90'0,"0"0"-67"16,0 0 21-16,0 0-21 16,0 0 19-16,0 0-10 15,-6-11-15-15,3 9 11 16,0 1 4-16,-3 0-18 16,1 1 4-16,-2-2-18 15,1 2 3-15,0 0-3 16,0 0 5-16,-2 0-6 0,1 0 1 15,1 0 0 1,0 0-4-16,0 0 4 0,0 4-1 16,-3 2-3-16,3-2-7 15,0 0 10-15,2 1-2 16,1 0 3-16,-2 3-2 16,1-2-2-16,-1 4 4 15,2-1-1-15,2 1 2 16,-1 0-5-16,1-2 4 15,-1 2 0-15,-1-2-3 16,3 2 3-16,0-2 0 16,0 3 0-16,0-2 3 15,0 1-6-15,0 3 3 0,0 0 0 16,0-1-2 0,0 1 2-16,0 1 0 0,0-1-1 15,3 0 3 1,2 0-5-16,-1-2 3 0,1 0 0 15,1 0 0-15,-2-3 1 16,-1 1-1-16,2-1 0 16,-1-1 1-16,-1 1-5 15,2-1 4-15,0 0 0 16,1-3 0-16,-1 0 2 16,1 1-2-16,2-2 0 15,0 1 0-15,1-3-2 16,0 0 2-16,-1-1 0 15,2 0-6-15,-2 0 10 0,-1 0-4 16,2 0 0-16,-3 0 1 16,-2 0-2-16,3 0 1 15,-4-2 0-15,1-2 1 16,-1 1 3-16,1-2-4 16,-1 0 1-16,2 0 7 15,-4 0-1-15,2-1-7 16,-1 0 0-16,-1 0 13 15,-1 1-12-15,0-2 14 16,0-2-4-16,0 0-9 16,0 0 14-16,0 0-7 0,0-2-3 15,0 2 7-15,-3 0-13 16,-1 2 2-16,1 0-1 16,0 1 3-16,0 0 3 15,-3 2-4-15,3 2-2 16,-1-1 7-16,-1 1-5 15,-1 1 0-15,0 0-3 16,-1 1 1-16,-1-1-3 16,1 1 2-16,-2 0 0 15,-2 0-2-15,2 0 3 16,0 0-1-16,-1 1 0 16,1 4-1-16,1 1-6 15,4 1 7-15,-3-2-5 16,2 3 0-16,1-3-4 15,1 1 3-15,-2 3-15 16,1-1-28-16,-5 2-25 16,-3-2-201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48.62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256 2 2785,'0'0'1942,"-15"0"-1739,2-1-91,0 1 0,-1 0 0,1 2 0,-1-1-1,-25 7 1,35-7-88,1 1-1,-1-1 1,0 1-1,0-1 1,1 1-1,-1 0 1,1 0-1,0 0 1,-1 1-1,1-1 1,0 1 0,1 0-1,-1 0 1,0 0-1,1 0 1,-1 0-1,1 1 1,0-1-1,0 1 1,1-1-1,-1 1 1,1 0-1,0 0 1,-1 0-1,2-1 1,-1 1-1,0 0 1,1 0-1,0 6 1,0-2-16,-1-5-15,1 0 1,0 0-1,0 0 1,0 1-1,0-1 0,0 0 1,1 0-1,0 1 1,-1-1-1,1 0 0,0 0 1,1 0-1,-1 0 0,0 0 1,1-1-1,0 1 1,-1 0-1,1-1 0,0 1 1,4 2-1,1 3 45,-2-4-30,0 1 0,0-1 0,-1 1 0,1-1 0,-1 2 0,0-1 0,-1 0 0,1 1 0,-1-1 0,0 1 0,0 0 0,-1 0 0,0 0 0,0 0 0,-1 1 0,1-1 0,0 12 0,-2-16-7,-1-1 0,0 1 0,1-1 0,-1 1 1,0-1-1,1 1 0,-1-1 0,0 0 0,0 0 0,0 1 1,0-1-1,-1 0 0,1 0 0,0 0 0,0 0 1,-1 0-1,1 0 0,0 0 0,-1-1 0,1 1 1,-3 0-1,-40 16-342,33-13 74,-36 13-2436,21-11-8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58:09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3 10925 141 0,'0'0'13'15,"0"0"38"-15,0 0-24 16,0 0 2-16,0 0 14 16,0 0-14-16,0 0-9 15,-27-20-1-15,26 18-15 16,1 1 4-16,-2 1-3 0,2-1-3 15,0-1 4 1,0 2-5-16,0 0-1 0,0 0 2 16,0 0-2-16,0 0 0 15,0-1-3-15,0 1-3 16,0-2 3-16,0 2 2 16,3-3 1-16,10 2 0 15,1 0 4-15,1-1-4 16,1-1 0-16,2 0 1 15,0 2-3-15,5 0 3 16,-3-1-1-16,1 2 1 0,0 0 2 16,0 0-3-1,-3-1 0-15,3-1 2 16,0 1-2-16,-5 1 0 0,2 0 0 16,-4 0-1-16,0 0 2 15,0-1-1-15,-2 1 0 16,3 0 4-16,-3-1-7 15,2 1 3-15,0-2 0 16,2-1-1-16,3 0 5 16,-2 0-5-16,2 1 1 15,-2 0 0-15,1-1 0 16,0 2 0-16,1-2 0 16,0 1 0-16,1-1 1 15,2-1-1-15,-2 1 0 0,-2 0 1 16,1 0-2-16,-2 0 1 15,0-1 0-15,0 2-1 16,2 0 2-16,2-1-1 16,3 0 0-16,5 1 2 15,2-5-8-15,0 0 6 16,1 1 0-16,-1 1 0 16,0 1 1-16,3-2-1 15,0 2 0-15,2-2 3 16,2 2-7-16,-2-1 4 15,0 0 0-15,-1 1 0 16,-4 0 1-16,2 0-1 0,1 1 0 16,-1-1 3-1,-1-1-6-15,-1 0 3 0,-1 2 0 16,-2-2 0-16,0 3 3 16,1-3-4-16,2 1 1 15,0-2 0-15,5 1-2 16,0-2 2-16,0 1-3 15,-2 1 2-15,-2-2-3 16,-2 3 4-16,-1-1 0 16,0 1 2-16,1 1-3 15,-2 0 1-15,3-1-1 16,-1 2-1-16,1-3 4 16,-1 1-2-16,0-1 0 15,-3 1 0-15,1 1-2 16,0-3 2-16,1 2-1 15,-3-1-2-15,0 0 6 0,3 1-3 16,-3-1 0-16,3 1 0 16,2-3 0-16,0 2 0 15,1 1 0-15,1 0-5 16,-2 1 8-16,3 0-3 16,1-2 0-16,2 0 3 15,-3 0-4-15,-1 0 1 16,-2 0 0-16,1-1-2 15,0-3 4-15,1 2-2 16,2-1 0-16,-3 1 2 16,3 0-2-16,-1 0 0 15,5-3 1-15,0 2-1 0,-1 1 0 16,1-2 0-16,0 3 0 16,0-2 5-16,0 1-3 15,1-2-2-15,2 1 0 16,-1 1 4-16,-2-1-1 15,-2 1-1-15,-4-1-2 16,-3 3 1-16,0-2 1 16,-4 1-2-16,-3 0 0 15,1 0 1-15,-2 1 3 16,-2 2-4-16,2-1 3 16,-3 0-3-16,0 1 4 15,-3-1-4-15,-1-1 0 0,0 3 0 16,0-1 0-16,1 0 0 15,-2 2 0-15,0-1 1 16,-2 0-2 0,-1 0 1-16,1 0 0 0,-5 1-1 15,2 1-2-15,0 0-1 16,-3 0-37-16,-4-1-60 16,-2 0-170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9:03:08.2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92 14351 79 0,'0'0'43'0,"0"0"-34"16,0 0 9-16,0 0-1 16,0 0 9-16,0 0-1 0,0 0-6 15,-14 0 1 1,11 0-3-16,0 0-11 0,2 0 19 16,-2 0-20-16,2 0-1 15,-1 0 2-15,2 0-5 16,-1-1 11-16,-1-1-10 15,1 1 2-15,-1 1 1 16,-1 0-5-16,2-2 0 16,-1 2-3-16,-1 0 8 15,-2 0-5-15,2 0 0 16,-1 0-1-16,0 0-6 16,1 0 7-16,0 0-1 15,-2 2-4-15,2 4 1 16,-1 2 3-16,1 0 0 0,0 2 2 15,-2 1-4-15,1 2 3 16,1 2 0-16,-2 0-4 16,1 0 5-16,1 2-1 15,0 0 0-15,-4 1 4 16,5-2-7-16,-1 1 3 16,-1-3 0-16,2 0-1 15,1-2 5-15,-3 1-4 16,3-1 0-16,-2 1 1 15,-2-1-2-15,0 2 1 16,0 0 0-16,1 1-3 16,-2 3 6-16,0-4-3 15,1 4 0-15,-2-2 2 0,2-2-3 16,-1 1 1 0,2 0 0-16,1-2-2 0,0 2 4 15,0 0-2-15,0 0 0 16,-1 1 2-16,-1 0-4 15,2 0 2-15,0 0 0 16,0-1 2-16,1 1 2 16,-1 1-4-16,2 0 0 15,-1 0 2-15,2-2-1 16,0 2-1-16,0-2 0 16,0 2-2-16,0 0 6 15,0 3-4-15,0-1 0 0,-1 1 3 16,-2-2-2-1,0-1-1-15,0 1 0 0,3-2-2 16,-3-1 6-16,2-3-4 16,-2 1 0-16,1-3 0 15,2 2-2-15,0-4 2 16,0 2 0-16,0-1-2 16,0-1 6-16,0 1-4 15,0-2 0-15,0 1 3 16,0 0-5-16,0-1 2 15,2 0 0-15,1 0-3 16,1 3 6-16,5-1-3 16,-5 2 0-16,1-2 2 15,0 1-5-15,-1-1 3 16,2-1 0-16,0 0-2 0,1-1 5 16,-1 0-3-16,-1 0 0 15,2 0 1-15,1 1-3 16,-2-3 2-16,1 2 0 15,1 0-4-15,0-1 4 16,1-2 0-16,1 1 0 16,1-4-7-16,1 2 4 15,-3-3 3-15,0 1 0 16,0-1-1-16,-1 0 5 16,-1 0-4-16,0 0 0 15,1 1 1-15,-2 1-7 16,2 1 6-16,0 0 0 0,1 1 0 15,0 0 4-15,3 0-4 16,-1 0 0-16,-2-1 1 16,0 3-1-16,1-3 0 15,-1 1 0-15,2-1-3 16,2-1 7-16,-3 1-4 16,4-1 0-16,-2-1 2 15,0 1-5-15,1 0 3 16,1 1 0-16,2-1 3 15,-3 1 2-15,4-1-4 16,-5-2-1-16,1 2 3 16,-3 1-3-16,1 1 0 15,1 2 0-15,-2-2-4 16,-1 2 7-16,3-1-3 16,-3 2 0-16,2 1 3 0,0-2-4 15,2 1 1-15,-4 0 0 16,2-1-2-16,0-2 5 15,-4 1-3-15,4 0 0 16,-4-2 2-16,-1 0-3 16,2 1 1-16,0-1 0 15,0-1 0-15,1 0 0 16,1 2 0-16,1-1 0 16,-1 2 5-16,2-1-10 15,0 0 5-15,0 1 0 0,3 1 0 16,-1 0 5-1,3-2-6-15,0 1 1 0,1-1 0 16,1 1 0-16,-1-1 0 16,1 0 0-16,1 2 6 15,1-2-4-15,-1 1 0 16,3 2-2-16,-2-4 4 16,4 2-5-16,-1-2 1 15,1 0 0-15,-2-2-3 16,-2 2 9-16,1 0-6 15,-4 0 0-15,1 0 0 16,2 1-1-16,-3-1 1 16,3 1 0-16,0-2-3 15,-2 1 9-15,2 0-6 16,1 0 0-16,0 0 1 0,0 1-5 16,3-1 4-16,-1 1 0 15,-3-1-1-15,1 0 1 16,-1 1 0-16,-3 0 0 15,5 2 2-15,-3-2 1 16,0-1-3-16,1 0 2 16,1 2 8-16,-2 0-8 15,2-2 3-15,0 0-4 16,0 2-1-16,3-3 5 16,0 3-5-16,0-2 0 15,3 0 2-15,2 1 2 16,-1-1-4-16,0-2 0 0,0 0 3 15,-1 1-2-15,-2-1-1 16,1 0 0-16,-2 1 4 16,0-1 1-16,0 1-5 15,-1-1 1-15,-4 1 2 16,2 0-5-16,-4 1 2 16,2 2 0-16,-1-3 2 15,-1 1 1-15,3 0-3 16,1-1 0-16,-2-2 0 15,0 0 0-15,1 0 0 16,-1 0 0-16,-1 1-1 16,-1-1 3-16,-2 1-2 15,1 1 0-15,-2-1 1 16,1 2-3-16,-1-1 2 16,1-1 0-16,1 1-1 0,1 0 6 15,0-2-7-15,1 0 2 16,0 2 0-16,1-2 0 15,4 1 0-15,1 1 0 16,0-1-2-16,0 0 4 16,0-1-2-16,-1 0 0 15,1 0 1-15,0 0-3 16,-4 0 2-16,2 2 0 16,-1-2-2-16,-4 1 6 15,1-1-4-15,0 0 0 0,-2 2 1 16,1 0-3-1,0-1 2-15,0 3 0 0,1-2-1 16,-2 2 3-16,2-2-2 16,-3-1 0-16,1 2 1 15,-4 0-4-15,2-3 3 16,-3 1 0-16,1 2 1 16,-1-2 3-16,-1 1-4 15,-2 1 0-15,0-3 0 16,-3 1 0-16,0 0 0 15,1-1 0-15,0 0 6 16,0 2-5-16,0-2 0 16,-1 3-1-16,3-2 2 15,1-1-3-15,1 2 1 16,4-2 0-16,-3 0-3 0,2 0 7 16,2 0-4-16,0 0 0 15,0 0 4-15,2 0 3 16,-1 0-2-16,2 0-4 15,0-3 9-15,-1-2-8 16,2 3 3-16,-4-3-5 16,1 3 4-16,-4-1-2 15,-1 0-2-15,-3 0 0 16,-3 2 2-16,0-1 2 16,1 0-1-16,-2 0-1 15,-1 1 0-15,-1 0 2 16,0-1-4-16,2 0 0 0,1 0-1 15,2-1 4-15,2 0-3 16,0 2 0-16,0-2 3 16,-1 0-5-16,0 1 2 15,3-1 0-15,-3 1-3 16,0 1 6-16,1-2-3 16,-2 0 0-16,0 0 4 15,-2 2-8-15,0-1 4 16,1-3 0-16,2-1-2 15,2-3 6-15,2 2-4 16,0-1 0-16,0 1 3 16,-2 1-5-16,-2 1 2 15,3-1 0-15,-2-1-3 0,1 0 8 16,1 0-5 0,0-1 0-16,-2 2 1 0,2-3-3 15,-1 2 2-15,0-1 0 16,0 1-2-16,1 0 4 15,-3 0-2-15,-2-1 0 16,2 2 5-16,-1-3-8 16,0 1 3-16,0 5 0 15,-3-2-3-15,-1 3 5 16,-1-3-2-16,0 1 0 16,0 0 4-16,1-2-7 15,-1 2 3-15,0-2 0 16,0 2-2-16,-1-1 7 0,1-1-5 15,1-1 0 1,-1 0 2-16,5-2-6 0,-5 1 4 16,1-1 0-16,-1 2-2 15,0-1 7-15,2-1-5 16,-2 1 0-16,1-3 3 16,2 1-7-16,-3-1 4 15,-2 1 0-15,1 0-2 16,-2-2 7-16,1 2-5 15,1-1 0-15,-2 1 4 16,2 1-8-16,-2-1 4 16,0 0 0-16,0 1-2 15,0-1 7-15,0 2-5 16,0 0 0-16,0-1 2 0,0 1-4 16,0-2 2-16,0 0 0 15,0-1-3-15,-2-1 7 16,0 2-4-16,-1 0 0 15,2 2 3-15,-1-1-7 16,1 1 4-16,1 0 0 16,-3-1-3-16,3 0 6 15,0-1-3-15,0-2 0 16,0 2 3-16,-1 0-6 16,1 2 3-16,0-2 0 15,0 1-4-15,0-2 4 16,0 0 0-16,0 0 0 0,0 1 1 15,0-2-4-15,0 2 3 16,0-1 0-16,0 3-2 16,0 0 5-16,-2-1-3 15,-1 0 0-15,2 3 2 16,-2-2-5-16,0-1 3 16,1 0 0-16,-1-4-5 15,0 2 7-15,-1-4-2 16,1 1 0-16,-1-2 4 15,2-1-8-15,0-2 4 16,1 1 0-16,-1 2-3 16,1-1 5-16,1 2-2 15,0 0 0-15,0-1 1 16,0 0-4-16,0 1 3 16,0-2 0-16,0 2-4 0,0-1 7 15,0-1-3-15,0 1 0 16,0 1-5-16,0 1 0 15,0 4 5-15,0-1 0 16,0 0-6-16,0-1 6 16,0 0 0-16,0-1 0 15,0 2 1-15,0-2-5 16,0 0 4-16,0 0 0 16,0 0-4-16,0-1 5 15,0 1-1-15,0-1 0 0,0-2-7 16,0 4 5-1,0-3-9-15,0 3 11 0,0 1-4 16,0-2 4-16,0-2 0 16,0 4 0-16,0-2 2 15,0 3-3-15,0-2 1 16,0 2 0-16,0-1-4 16,-6-1 7-16,1-3-3 15,-1 1 0-15,-1 0-9 16,0 0 7-16,-2 1 2 15,-5-1 0-15,-1 0-5 16,-1 1 5-16,-2-1 0 16,-3 3 0-16,0-1-10 0,0 3 10 15,-1 0-18 1,-2 3 10-16,4-1 4 0,-2 2-4 16,1 1 8-16,2 0-4 15,-3 2 2-15,-2-1-3 16,0 1-3-16,0 2-3 15,-2-1 4-15,1 1-6 16,-2-2 9-16,1 2-2 16,-3 0-9-16,1 0 10 15,-3-1-11-15,-1 0 6 16,1-2 8-16,0 3-3 16,1-2 5-16,0 2 0 15,0 0 2-15,0-1-4 16,5 1 2-16,-1-1 0 15,3-1 0-15,2 2 6 16,1-1-6-16,1-1 0 0,1 0 1 16,5-1-2-16,-1 1 1 15,-1 0 0-15,3-1 5 16,0 2-2-16,0-4 1 16,2 1-3-16,-3 0 0 15,0-2 3-15,0 2-4 16,1-2 0-16,0 1-1 15,-1-2 3-15,-1 2-2 16,0-2 5-16,-2 1-1 16,0 1 12-16,0-1-10 15,-2 2-6-15,-1 0 11 16,-3 0-10-16,-1-1 5 16,0 3 3-16,2 0-7 15,-1 1 4-15,3 0-6 0,4-2 0 16,-3 0-4-16,6 0 7 15,-4 0-3-15,0 2 0 16,2-2 4-16,-3 2-4 16,1 1 0-16,-1-2 0 15,-2 2 2-15,-2 0 1 16,0-1-2-16,-1 1-1 16,-5-2 3-16,0-1-3 15,0 2 0-15,1 1 0 0,1-2 1 16,2 0 2-16,0 2-3 15,4-2 0-15,0 2 3 16,-2 0-6 0,3 0 3-16,-5 0 0 0,1 0 1 15,-3 0-1-15,-1 0 0 16,-2 2 0-16,-4 2 2 16,3 0-4-16,-1 1 2 15,1-1 0-15,1 2-2 16,1-1 3-16,-1 1-1 15,1-1 0-15,-1 1 5 16,1-1-8-16,4-1 3 16,1 1 0-16,1-3-2 0,3 1 2 15,1 0 0 1,0 0 0-16,-2-3 3 0,-1 1-4 16,1 1 1-16,-3-1 0 15,2 1-5-15,-1 1 8 16,0-1-3-16,-1-1 0 15,1 1 1-15,-3 0-3 16,2-1 2-16,1 1 0 16,3 0-4-16,-3 0 1 15,5-1 0-15,-1 1 2 16,2-1 0-16,2 1 0 16,1-2 1-16,-3 0 0 15,3 0-3-15,-1 0 4 16,-1 0-1-16,2 0 0 0,1 1 3 15,-2-1-4-15,0 0 1 16,-2 0 0-16,-1 2-2 16,-2-1 2-16,0 1 0 15,0 0 0-15,-3 1 3 16,0-2-3-16,2 2 0 16,1-1 0-16,3-1-1 15,0 0 3-15,2-1-2 16,-1 0 0-16,1 0 2 15,-2 0-3-15,1 2 1 16,-2-2 0-16,1 0-1 16,-1 0 3-16,-1 0-2 15,0 0 0-15,0 0 3 16,-2 0-4-16,1 0 1 16,0 0 0-16,0 0 1 0,3 0-1 15,-1 0 0-15,1 0 2 16,-3 0 0-16,3 0-4 15,-1 0 2-15,3 0 0 16,-1 0 2-16,0 0-2 16,-1 0 0-16,0 0-1 15,-1 0 4-15,1 0-3 16,-1 0 0-16,-1 0 0 16,2 0-4-16,3 0 5 15,0 0-1-15,-1 0 0 0,2 0 1 16,0 0-1-16,-1 0 0 15,3 0 0 1,-2 3 3-16,2-3-2 0,2 2-1 16,-2 0 0-16,0-2 4 15,2 2-6-15,-1-2 2 16,0 0 0-16,3 0 5 16,-3 0-4-16,2 0-1 15,0 0 6-15,0 0-3 16,-1 0-1-16,1 0-2 15,-2 0 0-15,2 0-2 16,-1 0 3-16,0 0-1 16,1 0 0-16,-1 2 1 15,3-1-1-15,-2-1 0 16,3 2 0-16,0-2-2 0,-1 1 3 16,-1 2-1-16,-1 0 0 15,0-1 0-15,0 3-1 16,3-3 1-16,0 4 0 15,-1 2-5-15,1 1 5 16,0 0 0-16,0-1 0 16,0 1-5-16,0-1 4 15,-1 1-4-15,2-2-3 16,1 1 6-16,-1 2-2 16,1-2 4-16,1-1 0 15,-2-1-7-15,2 0 6 16,0 0-5-16,0-2 0 0,0 0 1 15,0 0 5-15,0-1 0 16,0 1-3-16,0 1-5 16,0 1-2-16,2 3-15 15,-1 1-39-15,-1-3-126 16</inkml:trace>
  <inkml:trace contextRef="#ctx0" brushRef="#br0" timeOffset="20047.1">16895 16892 162 0,'0'0'29'0,"0"0"-13"15,0 0 33 1,0 0 4-16,0 0-18 0,0 0 4 16,0 0-22-16,0-4 3 15,0 4-7-15,0 0-11 16,0 0 10-16,0 0-12 16,0 0 2-16,0 0-2 15,0 0 4-15,0 0-4 16,0 0 0-16,0 0 6 15,0 2-9-15,0 12 3 16,0 8 0-16,0 6-2 16,-2 5 3-16,1 2-1 15,-5 3 0-15,2 4 5 16,-1 2-7-16,-2-2 2 0,1 1 0 16,-1-4 0-16,0-7 0 15,3-3 0-15,1-6 0 16,0-7-5-16,0-1 4 15,0-4 1-15,1-3 0 16,2 1-4-16,-1-5 4 16,1-1 0-16,0 0-1 15,0-3 0-15,0 0 0 16,0 1 1-16,0-1 0 16,0 0 1-16,0 0-1 15,0 0 0-15,0 0 0 0,0 0 4 16,0 0-6-1,0 0 2-15,0 0 0 0,0 0-3 16,0 0 3-16,0 0-6 16,0 0 3-16,7 0-3 15,7 0 5-15,2-1 1 16,2-5 0-16,3 2 0 16,1-1 1-16,1 0-1 15,-2-2 3-15,1 1 1 16,-3 1-5-16,-4 0 1 15,0-1 0-15,-3 5-1 16,-1-2 1-16,-1 0 0 0,1 2 2 16,-4-2 0-1,1 3-2-15,-1-2 0 0,-1 0 0 16,-2 1-2-16,1-1 0 16,-1 0 1-16,4-1-6 15,-5 1-46-15,-3 0-71 16</inkml:trace>
  <inkml:trace contextRef="#ctx0" brushRef="#br0" timeOffset="20551.56">16865 17248 132 0,'0'0'34'16,"0"0"-14"-16,0 0 7 0,0 0 31 15,90-39-15 1,-65 29-7-16,2 2-22 0,-2 2 12 16,-2 1-18-16,-4 2 11 15,-2 0-10-15,-1 2-9 16,-4 0 9-16,-2 1-9 15,-2 0 0-15,-2 0 0 16,-2 0 1-16,-1 0-1 16,2 0 0-16,-2 0 1 15,0 0-1-15,1 0 0 16,0 0 0-16,1 0-1 16,-2 0-2-16,2 0-2 15,-2-3-44-15,-2 0-60 0,-1-1-93 16</inkml:trace>
  <inkml:trace contextRef="#ctx0" brushRef="#br0" timeOffset="21156.25">16938 16958 38 0,'0'0'13'16,"0"0"-11"-16,0 0 23 16,0 0 42-16,0 0-8 15,0 0-9-15,5-7-31 16,-5 7 7-16,0 0 5 15,0 0-22-15,0 0 11 0,0 0 0 16,0 0-11-16,0 0 22 16,0 0-27-16,0 0-3 15,0 0-1-15,0-1-1 16,10-1 1-16,5 1 0 16,9-2 1-16,3 0 16 15,1-1-12-15,0 0-3 16,2 0 13-16,-2-1-12 15,-2 1 6-15,0 2-8 16,-6-1 3-16,-5 1-3 16,-1 1-1-16,-5 0 0 0,-3 1-1 15,-2 0 0 1,2 0 0-16,-5 0-7 0,-1 6-40 16,0 3-25-16,0 1-213 15</inkml:trace>
  <inkml:trace contextRef="#ctx0" brushRef="#br0" timeOffset="22030.37">17656 16717 214 0,'0'0'30'16,"0"0"-22"-16,0 0 3 15,0 0-1-15,0 0 13 16,0 0-8-16,-67 21-7 16,52-8 19-16,-1 3-16 15,0 3 13-15,0 6-14 16,1 5-7-16,-1 3 17 15,2 5-20-15,1 1 0 16,4 3 5-16,1 1 0 16,4 0-5-16,4 1 0 15,0 2 3-15,0-4-4 16,0-4 1-16,1-4 0 0,7-4 1 16,1-3 5-16,3-2-6 15,1-3 0-15,2-1 3 16,-1-5-6-16,-1-2 3 15,1-3 0-15,-2-2-3 16,-1 1 7-16,0-3-4 16,-2-2 0-16,0 1 5 15,-3-2-12-15,0-2 3 16,0-2-33-16,0 0-7 16,2 0-62-16,0 0 15 15</inkml:trace>
  <inkml:trace contextRef="#ctx0" brushRef="#br0" timeOffset="22800.38">17731 16994 280 0,'0'0'33'0,"0"0"-33"16,0 0 0-16,0 0 8 15,0 0-8-15,0 0 15 16,65-7 5-16,-44 4-5 16,0-1 6-16,4 1-11 15,-1-4-6-15,-2 4 3 16,-3 0-5-16,-3 0 4 16,-6 2-6-16,-2 1 5 15,-5-2-5-15,1 2 0 16,-4 0 0-16,0 0 6 15,0 0-5-15,0 0 11 0,0 0 1 16,0 0-10-16,0 0 15 16,0 0-16-16,0 0 2 15,0 0 17-15,0 0-8 16,0 0 9-16,0 0-10 16,0 6-7-16,0 7-5 15,-1 0 0-15,-3 3 0 16,2 1-3-16,2 3 7 15,0 1-4-15,0 5 0 16,0-1 3-16,0 3-6 16,0-1 3-16,0 0 0 0,0 0-1 15,0-3 3 1,0 1-2-16,0-4 0 0,0 0 2 16,0-1-4-16,0-3 2 15,0-2 0-15,-5 1 1 16,-4-3 1-16,-1-1-2 15,-3-3 0-15,-1-1 5 16,-2 0-12-16,-1-1 6 16,-2-4 1-16,0 1-2 15,-1-4 0-15,1 0 0 16,1 0-11-16,0-7-39 16,6-8 22-16,2-1-46 15,5-3 2-15,5-4-138 0</inkml:trace>
  <inkml:trace contextRef="#ctx0" brushRef="#br0" timeOffset="23311.69">18241 16793 294 0,'0'0'5'0,"0"0"-5"16,0 0 5-16,0 0 0 15,0 0 17-15,0 0-17 16,13 31 28-16,-4-11-8 16,3 4-4-16,0 6 13 15,-1 3-20-15,0 3 3 16,-2 3-5-16,-3 7-10 15,-1 0 12-15,-3 8-11 0,-2 2-3 16,0-1 7-16,-7-1-3 16,-6-5-4-16,0-6 0 15,-1-7-39-15,-1-5 28 16,5-4-11-16,-2-5 4 16,0-3 5-16,3-4-31 15,0-2 2-15,-1-4-22 16,2-2-37-16,1-7-67 15</inkml:trace>
  <inkml:trace contextRef="#ctx0" brushRef="#br0" timeOffset="23846.97">18611 17190 206 0,'0'0'76'0,"0"0"-44"15,0 0 4-15,0 0-5 16,0 0-5-16,0 0-25 16,6 0 0-16,-3 0-1 15,6 0 5-15,1 0 1 16,7 0 0-16,1-2 0 15,1 1 9-15,0 1-12 16,-1-1 6-16,-1 1-8 0,-2-1 2 16,1 1-3-1,-2 0 0-15,-3 0 4 0,0 0-5 16,-4 0 3-16,-2 0-2 16,0-2 0-16,-2 2 0 15,1 0-2-15,-3 0 2 16,1 0-3-16,-1 0-4 15,1-2-25-15,-1 2-5 16,-1 0-22-16,0 0-75 16</inkml:trace>
  <inkml:trace contextRef="#ctx0" brushRef="#br0" timeOffset="24227.57">18646 17320 199 0,'0'0'33'0,"0"0"-9"15,0 0 15-15,0 0 0 0,0 0-15 16,0 0 5 0,47 0-13-16,-38 0-9 0,3 0 11 15,-2 0-18-15,3 0 0 16,0 0 2-16,-1 0 5 16,1 0-5-16,-3 0-1 15,4 0-1-15,-5 0 7 16,-2 0-6-16,2 0-1 15,0-2 0-15,0-2 2 16,-1 3-4-16,2-2-51 16,-3 1-110-16</inkml:trace>
  <inkml:trace contextRef="#ctx0" brushRef="#br0" timeOffset="25100.5">19458 16887 17 0,'0'0'197'0,"0"0"-179"16,0 0 24-16,0 0 1 16,0 0 2-16,0 0-13 15,-3-9-6-15,3 9-3 16,0 0-14-16,0-1 9 15,0 1-2-15,0-2-2 16,0 2 6-16,0 0-18 16,0 0 0-16,0 0 0 0,0 0 3 15,0 0-5 1,0 0 0-16,0 0-5 0,0 9 1 16,0 12-4-16,0 9 8 15,0 5-1-15,0 8 6 16,0 2-5-16,0-1 0 15,-1-3 0-15,-2-1-6 16,0-5 5-16,-1-2 1 16,-1-7-5-16,0-5 4 15,2-1 1-15,0-5 0 16,2-3 1-16,-1-3-2 16,2-4 1-16,-1-1 0 15,-1 0 0-15,1 2 4 0,-1-5-6 16,2 1 2-1,-1-1-2-15,1-1-3 0,0 0-3 16,0 2-16 0,0-2-12-16,0 0-94 0</inkml:trace>
  <inkml:trace contextRef="#ctx0" brushRef="#br0" timeOffset="25862.95">19469 17155 75 0,'0'0'12'0,"0"0"-11"15,0 0 2-15,0 0 18 16,0 0-1-16,0 0 15 16,36-13-8-16,-25 7-16 15,1 2 20-15,2-5 1 16,-1 4 1-16,-1-1-3 16,0 3-19-16,-3 0 7 15,3 2-9-15,-5 0-6 16,1-1 12-16,-2 2-8 15,-1 0-1-15,-1 0-2 16,-1 0 0-16,-2 0-4 16,1 0 0-16,-1 4 6 15,1 5-3-15,-1 5-1 16,1 2 8-16,-2 1 15 0,0 1-21 16,0 0 4-16,0 4-4 15,0 0-1-15,0-2 5 16,0-1-8-16,0 0 0 15,0-4 5-15,0 1 0 16,0-2-3-16,-2-3-2 16,2 0 1-16,0-1-2 15,0-2 1-15,0 0 0 16,0-4-1-16,0 2 1 16,0-1 0-16,0 0 0 15,0-5 3-15,0 3-3 16,0-2 0-16,0-1 0 0,0 2-8 15,0-2 8-15,0 1-2 16,0-1-21-16,0 3-6 16,0-3-19-16,0 1-95 15</inkml:trace>
  <inkml:trace contextRef="#ctx0" brushRef="#br0" timeOffset="26612.41">20027 17143 139 0,'0'0'53'0,"0"0"-22"16,0 0 50-16,0 0-20 16,0 0-10-16,0 0-25 15,0 0 0-15,0 0 27 16,0 0-35-16,-6 0-3 15,-3 0-8-15,-2 0-2 16,-4 0-3-16,2 0-2 16,-2 9 0-16,1-5-6 0,0 3 6 15,2 2 0 1,1-2-3-16,1 1-2 0,1 0 2 16,4 1-2-16,1-1 0 15,0 0 0-15,2 1 3 16,-1 2 2-16,2 3 0 15,-2 1 1-15,3 3-7 16,0-3 6-16,0 3 0 16,0-4-4-16,0 0 4 15,0-1 0-15,3-4 0 16,3 0-6-16,1-1 6 16,-1-2-23-16,0-3 9 15,2 0 14-15,0-2-22 16,1 2 11-16,0-3 7 15,3 0 4-15,-1 0-8 0,1 0 8 16,1 0-16-16,2 0-21 16,3 0-5-16,-2 0-84 15</inkml:trace>
  <inkml:trace contextRef="#ctx0" brushRef="#br0" timeOffset="27213.96">20412 16951 313 0,'0'0'93'0,"0"0"-82"16,0 0-4-16,0 0 30 16,0 0-12-16,0 0-3 15,0 0-18-15,0 7-1 16,0 13 9-16,0 8-12 15,-3 6 0-15,1 1-1 16,0 3 3-16,1 1-2 16,1 0 0-16,0-2 4 15,0-3-7-15,0-6 3 16,0-3 0-16,-2-2-2 0,1-6 4 16,1-2-2-16,-3-5 0 15,3 0-5-15,0-6 2 16,-1-1-22-16,1 0 3 15,0 0 4-15,0-3-44 16,0 0-40-16,0 0-121 16</inkml:trace>
  <inkml:trace contextRef="#ctx0" brushRef="#br0" timeOffset="28220.83">20373 17008 319 0,'0'0'23'0,"0"0"-23"16,0 0 0-16,0 0 15 15,0 0 11-15,0 0 8 16,0-61-19-16,3 52-13 0,3 1 3 16,3 0 3-1,2-1-7-15,2 1 9 0,4-2-9 16,1 2 3-16,3-1 0 16,-1 0-1-16,-1 2-1 15,0 3-2-15,-3 1 0 16,-3 0 4-16,-1 3-2 15,-2 0-2-15,2 0 0 16,-1 0 1-16,-1 0-4 16,3 9 3-16,-4-2-2 15,1 4-3-15,0 4 2 16,-4 0 3-16,0 3 4 16,-5 2-1-16,-1 3 10 15,0 4-4-15,-3-5-3 16,-12 5 5-16,-4-3-9 0,-3-1-1 15,2-1-1-15,-2-2 0 16,1-3 0-16,4-6-4 16,1-2-2-16,6-4 1 15,3-2-6-15,2-2-3 16,3 1 13-16,2-2-1 16,0 0-2-16,0 0 4 15,0 0-1-15,0 0-4 16,0 0 1-16,0 0 1 15,0 0 1-15,0 0 2 16,6-2 0-16,5-2 1 16,1-1 0-16,2-1-2 15,0 2 5-15,1 0-4 16,0 1 4-16,1 0-1 0,-2 3 6 16,-3 0-3-16,1 0-6 15,-1 0 12-15,2 0-10 16,-2 0 2-16,-2 0-4 15,-1 10 4-15,2-2-4 16,-3 3 0-16,1 2 0 16,-1 1 6-16,-3-2-5 15,-1 6 1-15,-1-2 0 16,-2 2-1-16,0 1 5 16,0 4-2-16,-8 1-3 15,-5 1 8-15,0-2-9 16,-4-1 0-16,4-6 1 15,-3-2 2-15,2-1-3 0,-1-2 0 16,3-1 4-16,0-3-2 16,-1-1-1-16,-1-3-1 15,1-1 9-15,1-2-5 16,1 0 19-16,0 0-8 16,-3 0-10-16,-1-10 4 15,0 0-9-15,2-1-1 16,-1-1-1-16,4-1-16 15,1 2 2-15,3 1-10 16,5 1-36-16,1 1-17 16,0 2-98-16</inkml:trace>
  <inkml:trace contextRef="#ctx0" brushRef="#br0" timeOffset="29533.04">21050 16980 308 0,'0'0'62'0,"0"0"-43"16,0 0 1-16,0 0 39 16,0 0-15-16,0 0 2 15,-3-3-19-15,3 3-10 16,0 0 18-16,0 0-28 15,0 0-6-15,0 0-2 16,0 0-9-16,3 0 3 16,15-4 5-16,9-1 4 15,4 0-2-15,4-2 0 16,-1-2 0-16,-1 2-4 16,-3 0 6-16,-7 0-2 15,-3 3 0-15,-8 1 2 16,-3 2-9-16,-4 0 7 0,-1 1 0 15,-3 0-3-15,-1 0 7 16,0 0-4-16,0 0 0 16,0 0 0-16,0 0 2 15,0 0-2-15,0 0 0 16,0 0-7-16,0 0 5 16,3 0 1-16,2 9 1 15,-1 8 0-15,1 7 0 16,-1 0 0-16,0 4 0 15,-1 5-3-15,-1-2 9 16,-2-2-6-16,0 2 0 16,0-1 1-16,0-2-2 15,0-1 1-15,0-6 0 16,-3-1 0-16,-7-4 6 0,-1-3-6 16,0-1 0-16,-2-2 3 15,-2-3-4-15,2-1 1 16,1-4 0-16,-3 1 3 15,3-3 5-15,-2 0-8 16,-2 0 0-16,1 0 2 16,0 0-12-16,3-1 6 15,2-2-12-15,3 3 8 16,2-1-30-16,1 1 4 16,2-2-19-16,2-1-11 15,0-1-69-15</inkml:trace>
  <inkml:trace contextRef="#ctx0" brushRef="#br0" timeOffset="30764.73">21659 16926 88 0,'0'0'84'15,"0"0"-46"-15,0 0-25 16,0 0 11-16,0 0 24 15,0 0-16-15,-3 0 0 16,3 0-15-16,0 0 1 16,0 0 11-16,0 0-19 0,0 0 7 15,0 0 8 1,0 0-19-16,0 0 18 0,0 0-24 16,0 0 2-16,0 0-4 15,0 0 0-15,0 0 2 16,7 0 0-16,8 0 4 15,6 0 1-15,2-3-5 16,4 0 0-16,-2 1 3 16,2-1 6-16,-4 0-6 15,-3 2-2-15,-2-1 6 16,-5 1-6-16,-1 1-1 16,-6 0 2-16,-3 0-1 15,0 0 4-15,-3 0-5 0,0-2 0 16,0 2 4-1,0 0-4-15,0 0 0 0,0 0 0 16,0 0 11-16,0 0-10 16,0 0 15-16,0 0 1 15,0 0-13-15,0 0 14 16,0 0-13-16,0 0-4 16,0 0 1-16,0 0 3 15,0 0-5-15,0 0 0 16,0 0 0-16,0 0-7 15,0 0 3-15,0 0 3 16,3 13-6-16,0 3 11 0,1 3-4 16,-1 1 0-1,-1 0 5-15,1 1-7 0,-2 4 2 16,1-3 0-16,-1 2-3 16,1-2 7-16,-1-1-4 15,1-2 0-15,-1-1 3 16,-1-1-6-16,0-2 3 15,0-1 0-15,0-1-1 16,0 0 5-16,0-3-4 16,0-3 0-16,0 0 2 15,0-2 3-15,-1 2-4 16,-5 0 2-16,0-1 7 16,-1 0-6-16,1-2-1 15,-2-4-2-15,-1 1 5 16,-1-1-3-16,1 0-3 15,-2 0 0-15,0 0-3 16,0 0 3-16,0 0-4 0,3 0-10 16,0 0-12-16,1 0 11 15,-1-1-30-15,1-5-34 16,1 2-5-16,0-4-154 16</inkml:trace>
  <inkml:trace contextRef="#ctx0" brushRef="#br0" timeOffset="31429.94">21723 16709 192 0,'0'0'2'0,"0"0"-2"16,0 0 1-16,0 0 53 15,0 0 22-15,0 0-52 16,-51 27 5-16,40-20-4 16,-2 1-18-16,1 3 3 15,-1 0-10-15,1 4 0 16,-1 2 7-16,1 1-7 15,1 2 6-15,1 2-3 16,1 4 1-16,3 2 1 0,0 0-2 16,4 2-2-1,1-1 6-15,1 2-3 0,0 2-4 16,0 2 8-16,0 2-8 16,0 2 14-16,6-2-13 15,0 0-1-15,2-4 4 16,2-1-2-16,-1-4-2 15,-2-2 0-15,-1-1 7 16,0-1-8-16,0-5 1 16,-1 0 0-16,-1-4 0 15,-1-1 3-15,0-1-3 16,2-1 0-16,-1-4 0 16,5-1-5-16,1-1-9 15,7-2-20-15,5-3-11 16,7-1-30-16,1 0-95 0</inkml:trace>
  <inkml:trace contextRef="#ctx0" brushRef="#br0" timeOffset="32015.3">22279 17209 295 0,'0'0'54'0,"0"0"-46"16,0 0 7-16,0 0 46 15,0 0-38-15,0 0-13 16,-2 0 10-16,2 0-11 16,0 0 17-16,0 0-23 15,0 0 1-15,0-1-8 16,0 1-1-16,4 0 1 16,8 0 1-16,7 0 3 15,2-4 0-15,3-2 3 16,3 0 0-16,0 1 1 15,-2-1-4-15,-2 2-7 16,-1-3 1-16,-1 3-5 0,-3 0-4 16,-2 0 7-1,-2 1-12-15,-1 0 5 0,-3-3-34 16,-2 0-21-16,-5-1-78 16</inkml:trace>
  <inkml:trace contextRef="#ctx0" brushRef="#br0" timeOffset="32421.2">22414 17037 312 0,'0'0'38'0,"0"0"-13"0,0 0 13 16,0 0 16-16,0 0-5 16,0 0-36-16,-3-2 16 15,1 2-8-15,2 0-18 16,-1 0 5-16,-1 7-8 16,-2 15 0-16,0 9 3 15,1 6 0-15,1 0 0 16,2 2-3-16,0-5 0 15,0 1-2-15,0-7 2 16,0-2 0-16,0-6-2 16,0-5 6-16,0-4-3 15,0-2-1-15,0-2 1 16,0-3-5-16,0 2 4 0,0-6-5 16,0 0-1-16,0 0-64 15,0 0-7-15,0 0-110 16</inkml:trace>
  <inkml:trace contextRef="#ctx0" brushRef="#br0" timeOffset="32952.72">22864 17043 299 0,'0'0'54'16,"0"0"-51"-16,0 0-1 15,0 0 5-15,0 0 6 16,0 0 23-16,11-56-18 15,-11 49-2-15,0 4 11 16,0-4-24-16,0 4 22 0,0-1-1 16,0 1-24-16,0 3 21 15,0 0-11-15,0 0-6 16,0 0 0-16,0 0-4 16,0 0 0-16,0 0-10 15,0 10-8-15,0 10 16 16,-2 8 2-16,1 4 0 15,-2 4 3-15,0 0 4 16,1 2-7-16,-2 0 0 16,1-5 2-16,0-6-2 15,0-6 0-15,0-6 0 16,0-1-1-16,1-5 2 16,1-3-2-16,1-2-2 15,0-3-14-15,0-1 12 16,0 0-37-16,0 0 4 15,0 0-21-15,0 0-49 0,3-13-89 16</inkml:trace>
  <inkml:trace contextRef="#ctx0" brushRef="#br0" timeOffset="33530.93">22975 16748 360 0,'0'0'23'15,"0"0"-23"-15,0 0 2 16,0 0 0-16,0 0 19 16,0 0-16-16,27 7 1 15,-14 3-3-15,6 6 9 16,7 4 8-16,1 3-15 0,1 7 16 15,2 4 1-15,-2 1-22 16,-4 0 29-16,-2 4-26 16,-2-1 8-16,-5 8 3 15,0 5-13-15,-6-2 4 16,-5-1-5-16,-4-5 7 16,0-5-5-16,0-3-2 15,-4-3 0-15,-7-1-2 16,-2-6-3-16,1-5-43 15,-3-3 45-15,1 1 6 16,-5-3-3-16,3 1 0 0,-4-2 0 16,4-3 0-16,-1-2 2 15,5-3-4-15,2 0 2 16,4-3-32-16,0-1-5 16,2-2-68-16,1 0-152 15</inkml:trace>
  <inkml:trace contextRef="#ctx0" brushRef="#br0" timeOffset="40221.11">17179 18063 191 0,'0'0'25'16,"0"0"-21"-16,0 0-2 15,0 0 0-15,0 0 48 16,0 0-1-16,0 0-32 15,0 0 0-15,0 0-15 16,0 0 14-16,0 0 0 16,0 0-13-16,0 0 0 15,-2 7-3-15,-3 10 0 16,-2 10-2-16,3 8 3 0,-1 8-1 16,2 10 0-1,0 3 4-15,2-1-9 0,-1 0 5 16,1-6 0-16,-1-8-1 15,1-5 3-15,-1-7-2 16,1-5 0-16,1-6 2 16,0-7-5-16,0-2 3 15,0-2 0-15,0-6-3 16,0 1 7-16,0-2-4 16,0 0 0-16,0 0-4 15,0 0 3-15,0 0-15 16,0-2 4-16,0-11 12 15,1-5 0-15,7-4 0 0,2-8-1 16,5-4-15-16,-3-2 9 16,4-7-9-16,-2-5 0 15,-1 0 5-15,-2-1-10 16,-4-1-3-16,-2 5 3 16,-2 5-2-16,-3 10 22 15,0 8-5-15,0 7 6 16,0 6 11-16,-2 5 39 15,-2 0-6-15,1 1-37 16,-2 0-6-16,2 3 16 16,2 0-1-16,-1 0-10 15,1 0 8-15,-1 0-14 16,1 0 11-16,-2 0 1 16,0 0-5-16,3 0 6 0,-1 0-12 15,-1 0 2-15,0 0 7 16,2 0-7-16,0 0 7 15,0 0 0-15,0 0-9 16,0 0 1-16,0 0-2 16,0 0 0-16,0 0-2 15,0 0 3-15,0 0-2 16,0-3-1-16,2 3-11 16,14-1 13-16,9 0 0 15,10-1 1-15,1-1 3 0,1-2-1 16,-3 1 2-1,-1 1-5-15,-4 2 3 0,-4 1-2 16,-3 0-1-16,-4 0 0 16,0 0-1-16,-3 0 3 15,-2 0-2-15,-1 0 2 16,-3 0 0-16,-1 0-2 16,-2 0 0-16,-2 0 0 15,1 0-1-15,-4 0 2 16,2 0-1-16,0 0 0 15,-2 0-13-15,2 0-13 16,-1 4-25-16,-2-4-82 16,0 1-86-16</inkml:trace>
  <inkml:trace contextRef="#ctx0" brushRef="#br0" timeOffset="40695.66">17195 18401 191 0,'0'0'17'0,"0"0"18"16,0 0 14-16,0 0-3 16,0 0-5-16,0 0-28 15,-7 0-1-15,7 0-1 16,0 0-4-16,0 0 3 15,0 0-10-15,0 0 1 16,0 0-4-16,13 0-5 16,10 0 8-16,13 0 1 15,8 0 0-15,1-6 9 16,2 2-9-16,-5-5 0 0,-2 5 0 16,-5 0 3-16,-6 1-3 15,-2 3-1-15,-6 0-6 16,-3 0-34-16,-9 0-6 15,-3 10-68-15</inkml:trace>
  <inkml:trace contextRef="#ctx0" brushRef="#br0" timeOffset="41248.98">17972 18038 279 0,'0'0'34'16,"0"0"-26"-16,0 0-4 0,0 0 21 16,0 0 27-16,0 0-30 15,-49-4 1-15,40 4-18 16,-3 0-2-16,0 9 0 15,-1 8-3-15,-4 3 0 16,2 8 0 0,1 5 3-16,3 8-4 0,2 6 1 15,6 6 0-15,3 3-2 16,0 4 2-16,3-4 0 16,9-4-2-16,2-5 4 15,0-5-6-15,0-8 4 16,1-5 0-16,-3-6 0 15,0-3 0-15,3-7 0 0,-3-3-5 16,4-3-1-16,1-4-11 16,5-3-39-16,0 0-41 15,0-3-82-15</inkml:trace>
  <inkml:trace contextRef="#ctx0" brushRef="#br0" timeOffset="41977.81">18078 18223 299 0,'0'0'46'0,"0"0"-41"16,0 0-3-16,0 0 30 15,0 0 13-15,0 0-35 16,0-7-10-16,3 2 4 16,12 2-6-16,3 1 2 15,6-2 0-15,1 1 0 0,0 1 2 16,2 1-2-1,-2-2 0-15,-2 0 3 0,-4-1-3 16,-2 0 0-16,-4-1 3 16,-5 4-3-16,-4 1 3 15,-2 0-2-15,-2 0 6 16,0 0-7-16,0 0 12 16,0 0-2-16,0 0 1 15,0 0 16-15,0 0-7 16,0 0 3-16,0 0 2 15,0 0-11-15,0 0 0 16,0 0-7-16,0 0-6 16,0 0 0-16,0 0-1 0,0 0-4 15,0 3 1 1,0 17-4-16,3 11 7 0,3 11 0 16,1 3 2-16,1 2-4 15,1-1 2-15,-3-5 0 16,2-1-2-16,-3-5 6 15,-3-5-4-15,-1-9 0 16,-1-1 1-16,0-5-6 16,0-1 6-16,0-2-1 15,-8 2 0-15,-5-5-10 16,-2 2 3-16,-4-6-9 16,-5-1-15-16,0-4 7 15,-3 0-30-15,5 0 27 16,4-7 26-16,8-2-23 0,4 0-17 15,4-1 16-15,2 2-26 16,0-2-20-16,2-2-4 16</inkml:trace>
  <inkml:trace contextRef="#ctx0" brushRef="#br0" timeOffset="42524.78">18519 18103 330 0,'0'0'53'16,"0"0"-44"-16,0 0-7 15,0 0 11-15,0 0 26 16,0 0 3-16,0-9-29 0,0 9-11 15,0 0-4-15,8 0 2 16,7 6 0-16,5 14-1 16,5 9 6-16,-2 8-4 15,0 10 0-15,-2 6 3 16,-4 2 5-16,-4-1-4 16,-4-5 4-16,-3-2-3 15,-3-6 0-15,-3-6-6 16,0-5 0-16,0-5 3 15,0-3 2-15,-8-5-5 16,-1-1 4-16,2-2-4 16,-3-2-4-16,2 0-9 15,0-1-10-15,1 1-15 16,3-5 8-16,2 1-54 0,2-2-56 16,0-6-80-16</inkml:trace>
  <inkml:trace contextRef="#ctx0" brushRef="#br0" timeOffset="43045.86">19052 18421 160 0,'0'0'107'0,"0"0"-105"15,0 0 25-15,0 0 27 16,0 0-3-16,0 0-13 16,-7-11-35-16,7 11 3 15,0-4-12-15,0 3 4 16,15-2 2-16,7 2-1 0,5-2 3 16,3 0-2-16,-3 0 0 15,0 2 4-15,0 1-6 16,-4-4 4-16,0 2-2 15,-4-1 0-15,-2 2 3 16,-7-2-4-16,-2 2 1 16,-6 1 0-16,0 0-1 15,-2 0 1-15,0 0 0 16,0 0 0-16,0 0-3 16,0 0-8-16,0 5-40 15,-13 5-57-15,-4 0-90 0</inkml:trace>
  <inkml:trace contextRef="#ctx0" brushRef="#br0" timeOffset="43366.39">19091 18579 162 0,'0'0'31'0,"0"0"-31"16,0 0 43-16,0 0 30 15,0 0-37-15,0 0-2 0,78 4-21 16,-56-8 11-16,4-2-5 16,-1 2-18-16,-1 1 9 15,-5 0-10-15,-2 1 0 16,-5 1 0-16,-2 1 2 15,-4 0-3-15,0 0 1 16,1 0-12-16,1 0-19 16,-1 0-30-16,1 0-68 15</inkml:trace>
  <inkml:trace contextRef="#ctx0" brushRef="#br0" timeOffset="44968">19931 18113 56 0,'0'0'177'15,"0"0"-148"-15,0 0-18 16,0 0 28-16,0 0 15 15,0 0-26-15,0-2-6 16,0 2-8-16,0 0-9 16,0 0 14-16,0 0-6 15,0 0-4-15,0-1 6 0,0 1-13 16,0 0 1-16,0 0-3 16,0 0 3-16,0 3-4 15,-3 18 1-15,-1 11 0 16,-1 12-4-16,2 5 6 15,-1 7-2-15,2-4 0 16,-1-2 4-16,-1 0-5 16,1-9 1-16,-2-5 0 15,2-4 7-15,0-9-5 16,-1 0 1-16,2-9-3 16,1-1 3-16,-2-4-8 15,3-2 5-15,0-5 0 16,0 0-1-16,0 1 0 0,0-3 0 15,0 0-5-15,0 0-41 16,0-3-43-16,0-14-75 16</inkml:trace>
  <inkml:trace contextRef="#ctx0" brushRef="#br0" timeOffset="45964.22">19892 18169 275 0,'0'0'42'16,"0"0"-22"-16,0 0-10 16,0 0 44-16,0 0-23 15,0 0-11-15,0-9-11 16,0 8-8-16,0-5 3 16,0-2-4-16,11-2 0 15,4 1-3-15,1 0 5 0,7 2-2 16,-1 1 0-16,0 2 3 15,1-2-2-15,1 3-1 16,-4 3 0-16,-1 0-2 16,-5 0 5-16,-3 0-3 15,-2 3 0-15,-2 4 3 16,-2 2-1-16,-2 4-2 16,-3 4 0-16,0 5 14 15,-2 4-4-15,-13 5 0 16,-1-2-7-16,-7 1 0 15,1-3 2-15,-1-5-5 16,1-1 0-16,3-4-5 0,1-1 5 16,2-4-2-16,4-1 2 15,0-5-6-15,4 0 4 16,4-1 0-16,1-4 2 16,3 1-4-16,0-2 1 15,0 0 2-15,0 0-2 16,0 0-7-16,0 0 9 15,0 3-12-15,0 0 5 16,7 0 7-16,5 0-6 16,-1 1 7-16,2-3 0 15,5 2-3-15,0 0 1 16,1 0 1-16,2 1 1 16,1 3 9-16,-2 2-8 15,-1-1-1-15,-2 4 0 16,1-1 2-16,-5 0-4 15,2 3 2-15,-1-3 0 0,0 4-1 16,-3-1 2-16,-4-3-1 16,-1 2 0-16,-3 0 4 15,-3-4-3-15,0 5-1 16,0 2 0-16,0-2 8 16,-10 3-5-16,-4-2 4 15,-3 0-4-15,0 0 0 16,-4-2-1-16,0 0-2 15,2 1 0-15,-5-5-2 0,-1 2-4 16,-1-1 2 0,1-4 1-16,-1-2-4 15,3-1 4-15,0-1-4 0,5-2 5 16,0 0-3-16,3 0 2 16,2 0 3-16,3 0-2 15,2 0 0 1,1-3-2-16,2 0 2 0,2 0-33 15,2-1-1-15,1-2-66 16,0-1-59-16</inkml:trace>
  <inkml:trace contextRef="#ctx0" brushRef="#br0" timeOffset="47203.44">20567 18186 306 0,'0'0'33'0,"0"0"-6"16,0 0-16-16,0 0 38 15,0 0-15-15,0 0-34 16,-3-9-1-16,10 8 1 15,12-4 0-15,8 0 1 16,5-1-1-16,0 1 0 16,1-1 7-16,0 2-7 15,-3-1 3-15,-2 0-3 16,-5 1 2-16,-2 3-2 16,-5-3 0-16,-5 1 0 15,-5 3 2-15,-3-3 2 0,-2 3-4 16,-1 0 3-1,0 0-2-15,0 0 10 0,0 0 4 16,0 0 2-16,0 0 9 16,0 0-26-16,0 0 9 15,0 0-8-15,0 0 4 16,0 0-4-16,0 0-1 16,0 0 0-16,0 0-6 15,0 0 1-15,0 11 5 16,2 11-3-16,1 5 6 15,2 9-5-15,0-1 3 16,-1 5-1-16,2 0 1 0,-1 1 1 16,0 2-2-1,-1-4 0-15,-1-1 2 0,-3-4-4 16,0-4 2-16,0-3 0 16,0-5 1-16,-2-4 0 15,-6 1-1-15,-3-5 0 16,0 2 3-16,-2-5-6 15,0 0 3-15,-4 0 0 16,1-1 0-16,-1-3 1 16,1-1-1-16,0-3 1 15,0-3 2-15,0 0-2 16,1 0-1-16,0 0 0 16,5 0 0-16,-2-5 0 15,3-3-15-15,0 1-15 16,3-6-11-16,0 0 23 0,5 0-30 15,1-4-42 1,0 0-70-16</inkml:trace>
  <inkml:trace contextRef="#ctx0" brushRef="#br0" timeOffset="47834.02">21334 18070 308 0,'0'0'15'15,"0"0"-11"-15,0 0-1 16,0 0-2-16,0 0 2 16,0 0 22-16,-68 43-21 15,54-21 3-15,-2 5-2 16,2 7 10-16,3 5 8 15,4 2-22-15,0 2 7 16,5 0 3-16,2 1-9 0,0-3 9 16,0-1-11-1,0-4 2-15,10-3 0 0,2-4 1 16,0-6-3-16,5-3 1 16,0-3 4-16,1-4-5 15,5-4 0-15,2-4 1 16,2-3-2-16,4-2-4 15,2 0-9-15,0 0-35 16,-2-13-128-16</inkml:trace>
  <inkml:trace contextRef="#ctx0" brushRef="#br0" timeOffset="48569.03">21542 18235 294 0,'0'0'13'15,"0"0"-12"-15,0 0 8 16,0 0 19-16,0 0-7 15,0 0 2-15,69-29-17 0,-44 22 6 16,0 0-12 0,1 1 1-16,0-4 13 0,-3 3-14 15,-2 0 0 1,-7 4 1-16,-4-2 2 0,-4 5-1 16,-3-1 2-16,-3-1-3 15,0 2 16-15,0 0 5 16,0 0-3-16,0 0 8 15,0 0-14-15,0 0 9 16,0 0-12-16,0 0-4 16,0 0-3-16,0 0 2 15,0 0-7-15,0 0 2 16,0 0-2-16,0 0-3 16,0 9 2-16,2 10 3 15,2 5 3-15,1 8-3 0,1 4 0 16,0 2-1-1,1 0 3-15,0-1-2 16,1 0 0-16,-2-5 0 0,3-1-2 16,-5-2 5-16,-2-5-3 15,-1-2 0-15,-1-4 0 16,0-3 0-16,0-2 2 16,-1-3-1-16,-11 1 2 15,-2-4 0-15,-3-2-3 16,-3 2 3-16,-2-4 1 15,-2-3-4-15,0 0 0 16,2 0 0-16,2 0 1 0,4-4-1 16,1-5-2-1,4 0 2-15,4 2-19 0,1 1 7 16,3 5-1-16,3-3 0 16,0 2 11-16,0 1-19 15,0-1-14-15,5-6-11 16,15 3-13-16,1 0-52 15,2-3-143-15</inkml:trace>
  <inkml:trace contextRef="#ctx0" brushRef="#br0" timeOffset="48980.57">22047 18410 410 0,'0'0'24'15,"0"0"-24"-15,0 0 3 16,0 0 36-16,0 0-3 15,0 0-34-15,0 0-4 16,7 0-2-16,13-4 4 16,5-1 0-16,2-1 7 0,0 2-9 15,3-2 2 1,-2 2 0-16,-1-1 1 0,0 0 0 16,-2-1-1-16,-3 3 0 15,-4 2 4-15,0-2-9 16,-6 0 4-16,-3 2-37 15,-2 1 16-15,-2 0-10 16,-4 0-15-16,-1 0-8 16,0-1-70-16,0-4-59 15</inkml:trace>
  <inkml:trace contextRef="#ctx0" brushRef="#br0" timeOffset="49350.98">22208 18262 294 0,'0'0'30'16,"0"0"-30"-16,0 0 7 16,0 0 44-16,0 0-25 15,0 0-21-15,0 0-5 16,0 14 1-16,0 5-1 15,0 5 1-15,3 5 29 16,-3 4-9-16,0-6-12 0,0 1 9 16,0-3-6-1,0-2-9-15,0-1 9 0,0-7-11 16,0-6-1-16,0 1 1 16,0-3 4-16,0-1-5 15,0-3 0-15,0 0 0 16,0-2-5-16,0 0 5 15,0 4-4-15,2-4-23 16,9-1-30-16,3 0-24 16,1-6-119-16</inkml:trace>
  <inkml:trace contextRef="#ctx0" brushRef="#br0" timeOffset="50014.19">22621 18334 389 0,'0'0'20'15,"0"0"-15"-15,0 0 0 16,0 0 15-16,0 0 16 15,0 0-20-15,21-75-15 16,-19 64 26-16,-1 1-4 16,-1 1-17-16,0-1 7 0,3 2-12 15,-3 3-1 1,0-1 1-16,0 3 3 0,0 2-4 16,1 1 0-16,-1 0 1 15,2-3-3-15,-2 3 2 16,0-1 0-16,0 1-4 15,0 0 3-15,0 0-1 16,0 0-2-16,0 0-11 16,0 0 13-16,0 0-18 15,0 0 13-15,1 0 5 16,1 4 1-16,-1 3 1 16,2 6 0-16,-3 6 0 15,0 4-1-15,0 5 2 0,0 2-1 16,0 2 0-1,0 1 4-15,0-6-4 0,0-1 6 16,0 0-6-16,0-3 10 16,0 0-10-16,0-3 3 15,0-2 0-15,0-3 3 16,0-4-6-16,0 2 4 16,0-6-2-16,0 1 4 15,0-1-4-15,0 0-2 16,0-4 5-16,0 1 2 15,0-1-5-15,0-3-2 16,0 1 2-16,0-1-6 0,0 0 4 16,0 0 0-1,0 0-4-15,0 0-4 0,2 0-40 16,4 0-32-16,-1-10-130 16</inkml:trace>
  <inkml:trace contextRef="#ctx0" brushRef="#br0" timeOffset="50543.22">22909 17988 10 0,'0'0'399'16,"0"0"-392"-16,0 0 5 16,0 0-5-16,0 0 36 15,0 0 8-15,0-12-40 16,0 12-5-16,0 0-6 15,0 0 1-15,0 0-6 16,0 0 1-16,5 0-7 16,4 5 5-16,2 11-2 0,5 4 8 15,0 5 1 1,0 3 1-16,1 5 4 0,-5 4-4 16,-1 0-2-16,-3 5 8 15,-2 0-6-15,-4 2 5 16,-2 2-3-16,0-2-2 15,-8 1 4-15,-10-4-4 16,2-1-2-16,-2-5 1 16,3-8-1-16,0-5-17 15,1-5 16-15,3-4 2 16,0 0-2-16,5-3-1 16,0-1-27-16,1-2-8 15,0-2-45-15,0-5-101 0</inkml:trace>
  <inkml:trace contextRef="#ctx0" brushRef="#br0" timeOffset="-296745.92">14692 17217 85 0,'0'0'10'0,"0"0"-8"0,0 0 10 16,0 0 55-16,0 0 4 15,0 0-23-15,0 0 4 16,0 0-30-16,0 0 1 16,0 0-2-16,0-2-12 15,0 1 17-15,-2-2-25 16,1 3 5-16,-1-2 5 15,2 2-9-15,-1 0 5 16,1 0 5-16,0 0-12 16,0 0 8-16,0 0-8 15,0 0 0-15,0 0 0 16,0 0 5-16,0 0-4 0,0 0-1 16,0 0 1-16,0 0-5 15,0 0 4-15,0 0 0 16,0 0-4-16,0 0-2 15,0 0 4-15,0 0 1 16,0 0-8-16,0 0 7 16,6 0 2-16,8 0 0 15,0 0-1-15,2 0 4 16,2 0-3-16,0-1 0 16,0 1 4-16,1-4-8 15,-1 2 4-15,-1-1 0 0,-1 1 2 16,-1-3 1-16,1 1-4 15,-2 1 1 1,-1-2 0-16,-1 2 1 0,-3 1-1 16,-1 0 0-16,0 2-1 15,-3-1 2-15,0 1-1 16,-2 0 0-16,-2 0 1 16,-1 0-1-16,0 0 0 15,0 0 0-15,0 0 1 16,0-2 3-16,0 2 3 15,0 0 6-15,0 0-11 16,0 0 13-16,0 0-15 16,0 0 1-16,0 0-5 15,0 0-25-15,-9 4-33 16,-6 9-93-16</inkml:trace>
  <inkml:trace contextRef="#ctx0" brushRef="#br0" timeOffset="-296164.71">14703 17427 188 0,'0'0'47'16,"0"0"-46"-16,0 0-1 15,0 0 14-15,0 0 23 16,0 0 3-16,0 0-21 16,0 0-2-16,0 0 8 15,0 0-18-15,0 0 4 16,0 0 2-16,0 0-12 15,0 0 7-15,2 0-8 16,-1 0 0-16,4 0-2 16,2 0 4-16,6 0-2 15,6-2 1-15,3 0 3 16,6-2 4-16,4-2-8 16,-1-3 2-16,3 2 2 0,-1 0-2 15,-1 3-2 1,-3 1 1-16,-5-1 5 0,-4 2-7 15,-6 2 1-15,-3 0 0 16,-5 0-2-16,-4 0 5 16,-2 0-3-16,0 0 9 15,0 0-7-15,0 0 14 16,0 0-1-16,0 0-5 16,0 0 10-16,0 0-14 15,0 0 2-15,0 0-8 16,0 0 7-16,0 0-14 0,0 0-30 15,0-4-46-15,0-10-138 16</inkml:trace>
  <inkml:trace contextRef="#ctx0" brushRef="#br0" timeOffset="-295102.04">15023 16895 168 0,'0'0'39'16,"0"0"-36"-16,0 0 7 15,0 0 45-15,0 0 14 16,0 0-16-16,0 0-34 16,0 0 7-16,0 0-10 15,0 0-16-15,0 0 7 16,0 0-7-16,0 0 0 0,1 0 0 15,5-1-2-15,6-1 2 16,8 1-3-16,5-2 6 16,5 2-4-16,-2-1 1 15,0 1 0-15,-1-1-1 16,-6 2 1-16,-1 0 0 16,-4 0 0-16,-4 0 1 15,-5 0-5-15,-2 0 4 16,-2 0 0-16,-3 0-8 15,0 0 14-15,0 0-6 16,0 0 0-16,0 2 2 16,0 1 1-16,0 2-3 15,2 2 0-15,0 2-1 16,1 2 3-16,2 3-2 16,-2 3 0-16,0 1 5 0,0 2-5 15,0 1 0-15,0 2 0 16,-2 3 7-16,1-3-5 15,-1 2 1-15,1 1 1 16,-2 2-1-16,2 2 0 16,0-1-3-16,-2 4 0 15,1-2-1-15,-1 0 2 16,2-3-1-16,-2-1 0 16,1-3 4-16,-1-7-5 15,0-3 1-15,2-2 0 0,-1-5-3 16,-1 1 6-16,0-4-3 15,2-1 0-15,-2 0 3 16,0-2-4-16,0 0 1 16,0-1 0-16,0 0 11 15,0 0-9-15,0 0 5 16,0 0 1-16,0 0-8 16,0 0 14-16,0 2-10 15,0-2 2-15,0 0 11 16,0 0-12-16,0 1 8 15,0 3-5-15,-5 4-2 16,-5-1-7-16,0 1 1 16,-1 1 0-16,-4-1-4 0,3 1 6 15,-1-3-2 1,0 4 0-16,0-3 2 0,-1 0-1 16,3 2-1-16,-1-6 0 15,3 1-2-15,2-1 3 16,1-2-1-16,-1 2 0 15,1-1 5-15,0-1-9 16,-1-1 4-16,-2 3 0 16,-1-2-3-16,-2 4 0 15,-4-1-18-15,-1 1-6 16,0 1-32-16,-2-1-2 16,0-1-152-16</inkml:trace>
  <inkml:trace contextRef="#ctx0" brushRef="#br0" timeOffset="-293856.6">14706 16820 145 0,'0'0'61'16,"0"0"-41"-16,0 0-11 15,0 0 3-15,0 0 24 16,0 0-2-16,0 0-8 15,-43 3-11-15,31-1 4 16,-3 4-14-16,2-4 9 16,-2 2 4-16,0 2-16 0,0-1 6 15,2 1-8 1,-1 2 0-16,-1 0 0 0,3 3 3 16,1-1-3-16,2-2 0 15,1 1 2-15,2-2-2 16,3 0 0-16,-3 1 0 15,2 0-3-15,-1 1 4 16,4 4-1-16,-1 1 0 16,1 0 2-16,1 0-4 15,0-1 2-15,0 1 0 16,0-3-4-16,0 5 7 16,0-2-3-16,3-1 0 15,3 3 1-15,0-2-1 16,1 5 0-16,0 1 0 0,3-5-3 15,-3 5 3-15,3-2 0 16,-1 5 0-16,-1 0 5 16,1 0-6-16,-2 3 1 15,-1-1 0-15,0 1-1 16,-1-3 3-16,-1-1-2 16,0-1 0-16,-1-2 4 15,2 0-2-15,0-1 2 16,-1-1-4-16,-1 2 6 15,2-4-5-15,-1 1-1 16,0-2 0-16,2 0 4 16,-1-3-4-16,-1-2 0 15,1 2 0-15,1-4-1 16,-2 2 1-16,-1-4 0 16,0 0-1-16,0 1 6 0,0-1-6 15,-1-1 1 1,-1 1 0-16,1 0-3 0,-1-1 4 15,1 0-1-15,-1-1 0 16,-1 0 4-16,2 0-2 16,-2-2-2-16,0 1 4 15,0 2 11-15,0-4-11 16,0 2 16-16,0 0-5 16,0 0-15-16,0-2 12 15,0 0-12-15,0 0 1 0,0 1 0 16,0-1 0-1,0 0-2-15,1 0 1 0,6 3-12 16,4-3 12-16,5 0-13 16,5 0 1-16,8 0 6 15,2-10-26-15,0-4-14 16,-1 1-41-16,-8 3-145 16</inkml:trace>
  <inkml:trace contextRef="#ctx0" brushRef="#br0" timeOffset="-292860.08">15717 17115 167 0,'0'0'34'0,"0"0"-7"0,0 0 21 16,0 0-17-16,0 0-1 16,0 0-8-16,-25-2-7 15,18 2-4-15,-2 0-7 16,2 0-1-16,-2 0 5 16,0 0-6-16,1 0 0 15,-1 5-2-15,2-1 6 16,-2 0-6-16,0 2 0 15,1 2 0-15,0 0-1 16,-1 0 6-16,3 2-5 16,0-1 0-16,0 2 1 0,2-2 0 15,0 4-1 1,1-2 0-16,2 4-1 0,1-1 1 16,0 1 0-1,0-1-1-15,0 2 4 0,6-1-3 16,4 1 0-16,1 0 0 15,1-2-2-15,1-3 4 16,1-2-3-16,0-3 1 16,1-1-6-16,2-4 2 15,-1-1-14-15,5 0-17 16,-2-1-3-16,-2-11-91 16</inkml:trace>
  <inkml:trace contextRef="#ctx0" brushRef="#br0" timeOffset="-291614.03">15796 17197 203 0,'0'0'14'0,"0"0"-13"15,0 0 3-15,0 0 0 16,0 0 21-16,0 0-13 16,0 15 26-16,6 1-14 15,1-2-17-15,0 2 8 16,-1 3-9-16,-1-5 0 16,1 5 1-16,-2-1-4 0,2-3 3 15,-3 1 0-15,0-2-6 16,-3-7 6-16,2 3-4 15,-2-7-2-15,0-2 0 16,0 1 3-16,0-2-1 16,0 0-2-16,0 0 1 15,0 0 8-15,0 0-7 16,0 0 6-16,0 0 12 16,0-11-19-16,0-5-1 15,0-2 0-15,0-3-8 0,0-1 7 16,0-1-12-16,0 3 3 15,0 3 10-15,4 0 0 16,2 3 0-16,-1 1 0 16,-1 3 0-16,2 2-1 15,-2 2 3-15,-1 0-2 16,1 2 0-16,0 1 0 16,-1 1-2-16,0 0 2 15,0 2 0-15,-1 0-5 16,2 0 0-16,0 0 5 15,2 0-1-15,0 0 0 16,0 0 1-16,3 6 0 16,-1 5 0-16,-1 0 2 15,1 6 0-15,0-5-2 16,-2 3 0-16,2 2 3 0,-2-2-4 16,0 5 1-16,0-2 0 15,-3 1 4-15,0-1-4 16,-2-1 0-16,1-3-2 15,-1-1 6-15,1-5-4 16,-2 1 0-16,0-4 1 16,0-3-2-16,1 1 1 15,-1-2 0-15,0-1-1 16,0 0 4-16,0 0-3 16,0 0 0-16,0 0 2 15,0 0 7-15,0 0-2 16,0 0 10-16,0-5-11 0,0-7-2 15,-1-2-5-15,-2-3 1 16,0-1-8-16,3-5 7 16,0 0-10-16,0 2 6 15,0 2 4-15,0 5 0 16,4 0 1-16,1 0 0 16,1 3 0-16,0 3 0 15,-2-1 0-15,-1 4 0 16,0-1-2-16,0 4 4 15,0-3-4-15,0 3 2 16,0-1 0-16,2 1-2 16,-1 1 2-16,0 0 0 15,-1-1 0-15,2 2-2 16,0-1 0-16,-1 1 2 16,1 0-3-16,2 0 0 0,-3 0 3 15,2 3 0-15,0 5 0 16,-1 0 6-16,2 6-5 15,-2 0-1-15,-2 2 5 16,0 2 6-16,-2 1-9 16,-1-1 2-16,2-1 6 15,-2 0-9-15,0-1 7 16,0 1-5-16,0-3-3 16,0-2 9-16,0-2-8 15,0-3 0-15,0-3 0 16,0 5 4-16,0-4-4 15,0-3-1-15,0 1 0 0,0-2-2 16,0 1 2-16,0-1 0 16,0 1-1-16,0-2-2 15,0 0-6-15,3 0-45 16,0-13-134-16</inkml:trace>
  <inkml:trace contextRef="#ctx0" brushRef="#br0" timeOffset="-291128.65">16019 16948 185 0,'0'0'77'0,"0"0"-50"15,0 0-1-15,0 0 28 16,0 0-6-16,0 0-20 15,-7 0 2-15,7 0-11 0,0 0-2 16,0 0 3-16,0 0-10 16,0 0 11-16,0 0-10 15,0 0-3-15,0 0 5 16,0 0-13-16,0 0 0 16,0 0-1-16,0 0-9 15,0 0 9-15,0 0-11 16,0 0 7-16,9 0-2 15,4 0 7-15,1 0-9 16,3 0-1-16,0 0-20 16,2 0-5-16,1-4-10 15,-2 0-28-15,-2 0-55 16</inkml:trace>
  <inkml:trace contextRef="#ctx0" brushRef="#br0" timeOffset="-290228.41">16155 16816 251 0,'0'0'47'0,"0"0"-45"15,0 0 11-15,0 0 34 16,0 0-7-16,0 0-23 15,0-4-8-15,0 1-7 16,0-4 6-16,0 0-8 16,3-3 4-16,5 0-5 0,-2 3 5 15,1-3-4 1,2 0 2-16,0 2-2 0,-2-2 0 16,2 3 0-16,-3 0 4 15,-3 3-6-15,0 1 4 16,-3 0-2-16,2 3 1 15,-2-4 5-15,0 4 0 16,0 0 1-16,0 0-1 16,0 0 12-16,0 0-9 15,0 0-2-15,0 0-5 16,1 0 2-16,-1 0 0 16,0 0-4-16,0 0 0 15,0 0-8-15,0 0 8 16,2 0-5-16,1 0 5 0,1 7 0 15,3 3-1-15,-1 4 1 16,1 1 0-16,-3 2 1 16,1 0 0-16,-2 0-1 15,1 0 11-15,-3-2-10 16,1-1 4-16,-2 2-5 16,1-2 5-16,-1 2-3 15,2-2 2-15,-1-2-4 16,1-3 0-16,-1 0 0 15,1-1 0-15,-1-1 0 16,1 1 0-16,-2-2 0 16,1 0 0-16,-1 1 0 15,0-6 0-15,0 2 3 16,2-1-3-16,-1-2 0 16,1 1 0-16,-2-1-3 0,0 3 7 15,0-3-4-15,0 0 0 16,0 0 0-16,0 0 0 15,0 0 0-15,0 0 1 16,0 0 3-16,0 0-3 16,0 0-1-16,0 0 0 15,0 0 6-15,0 0-13 16,0 4 2-16,0 4-97 16,0-1-10-16</inkml:trace>
  <inkml:trace contextRef="#ctx0" brushRef="#br0" timeOffset="-289327.88">16435 16155 91 0,'0'0'15'0,"0"0"-10"16,0 0-4-16,0 0 0 16,0 0-2-16,0 0 1 15,30-39-14-15,-24 34-18 16</inkml:trace>
  <inkml:trace contextRef="#ctx0" brushRef="#br0" timeOffset="-288930.27">16435 16155 51 0,'59'-49'4'15,"-59"49"1"-15,0 0 24 16,0 0 8-16,0 0-1 16,0 0-17-16,0 0-8 15,0 0 10-15,0 1-6 16,0 3-8-16,0 0 3 0,0 3-8 15,0 1 8-15,0 2-5 16,0 1-4-16,0 0 6 16,0 2-6-16,0 2 2 15,0-1-2-15,0 1 4 16,0-1-5-16,0-1 0 16,0-2 0-16,0 1 0 15,0-2 0-15,0-2-3 16,6 2 0-16,-2-3-85 15,1-5-70-15</inkml:trace>
  <inkml:trace contextRef="#ctx0" brushRef="#br0" timeOffset="-288712.63">16510 16405 138 0,'0'0'29'16,"0"0"-24"-16,0 0-4 16,0 0-1-16,0 0 2 15,0 0-1-15,0 23 3 16,2-17-4-16,1 3 0 16,2 0-4-16,-5 1-13 15,0-2-83-15</inkml:trace>
  <inkml:trace contextRef="#ctx0" brushRef="#br0" timeOffset="-288552.88">16515 16562 68 0,'0'0'19'0,"0"0"-14"0,0 0 3 16,0 0-7-16,0 0 1 15,0 0 0-15,0 65 0 16,0-49-3-16,0-3 1 15,0-1-93-15</inkml:trace>
  <inkml:trace contextRef="#ctx0" brushRef="#br0" timeOffset="-288350.51">16545 16781 53 0,'0'0'42'15,"0"0"-17"-15,0 0 12 0,0 0-6 16,0 0-9-16,0 0-15 16,1 34-4-16,2-27-3 15,3 2 0-15,0 1 0 16,0 0-2-16,0-4-63 16,-1 2-88-16</inkml:trace>
  <inkml:trace contextRef="#ctx0" brushRef="#br0" timeOffset="-288186.02">16588 16977 35 0,'0'0'64'0,"0"0"-50"16,0 0-4-16,0 0-4 16,0 0-5-16,0 0 1 15,0 75-2-15,0-61 0 16,3-1-15-16,-2-1-46 15</inkml:trace>
  <inkml:trace contextRef="#ctx0" brushRef="#br0" timeOffset="-288003.17">16595 17249 14 0,'0'0'156'0,"0"0"-156"15,0 0 0-15,0 0 0 16,0 0 0-16,0 0-10 16,0 61-12-16,2-51-7 15,-1 0-61-15</inkml:trace>
  <inkml:trace contextRef="#ctx0" brushRef="#br0" timeOffset="-287816.79">16598 17454 154 0,'0'0'20'0,"0"0"-19"0,0 0 9 15,0 0-9-15,0 0 8 16,0 0-5-16,2 36 0 16,-1-27-4-16,2-3 0 15,-1 4-9-15,-1-1-26 16,-1 2-62-16</inkml:trace>
  <inkml:trace contextRef="#ctx0" brushRef="#br0" timeOffset="-287650.27">16607 17640 130 0,'0'0'31'0,"0"0"-6"16,0 0-11-16,0 0 6 15,0 0-1-15,0 0-17 16,7 44-2-16,-2-35 1 15,1 2 1-15,-1-2-4 16,1 1-5-16,-2-4-75 16</inkml:trace>
  <inkml:trace contextRef="#ctx0" brushRef="#br0" timeOffset="-287485.22">16670 17820 144 0,'0'0'92'0,"0"0"-92"16,0 0 2-16,0 0-1 16,0 0-1-16,0 0 0 15,9 35-1-15,-6-25 0 16,-2 1-1-16,-1-1-110 16</inkml:trace>
  <inkml:trace contextRef="#ctx0" brushRef="#br0" timeOffset="-287300.71">16679 18024 139 0,'0'0'49'0,"0"0"-49"15,0 0 4-15,0 0-4 16,0 0-5-16,0 0-12 15,31 70-89-15</inkml:trace>
  <inkml:trace contextRef="#ctx0" brushRef="#br0" timeOffset="-287105.93">16710 18259 175 0,'0'0'53'0,"0"0"-50"15,0 0-1-15,0 0 2 16,0 0-3-16,0 0-1 16,-5 72 0-16,5-50 1 15,0 1-3-15,0-4 2 16,2-3-44-16,-2-1-60 16</inkml:trace>
  <inkml:trace contextRef="#ctx0" brushRef="#br0" timeOffset="-286931.87">16708 18569 1 0,'0'0'29'0,"0"0"4"0,0 0-14 16,0 0 0-16,0 0-16 16,0 0-2-16,30 63-1 15,-25-50 0-15,-1 1 0 16,-1 0-14-16,0 1-74 15</inkml:trace>
  <inkml:trace contextRef="#ctx0" brushRef="#br0" timeOffset="-286597.16">16780 18778 88 0,'0'0'40'0,"0"0"-2"15,0 0-22-15,0 0 19 16,0 0-15-16,0 0-20 15,2 35 4-15,-1-27-4 0,1 2 0 16,-1-1 0-16,1 2-10 16,-1 1-20-16,1 1 9 15,-1-1 5-15,2 0-1 16,0-3-12-16,-2-5-1 16,-1-1 17-16,0 0 12 15,0-2 1-15,2 2 4 16,-2-2 7-16,0 1 22 15,0-2 8-15,0 0-10 16,0 0-6-16,1 1-24 16,1 5-1-16,1 0 0 15,-1-1 3-15,2 3-7 16,-1-1-2-16,-1 2-21 16,-1 1-25-16,-1-2-25 0</inkml:trace>
  <inkml:trace contextRef="#ctx0" brushRef="#br0" timeOffset="-286515.13">16816 19023 39 0,'0'0'15'0,"0"0"-15"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516.99072" units="1/cm"/>
          <inkml:channelProperty channel="Y" name="resolution" value="2427.185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0-10-30T08:51:57.9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98 4747 212 0,'0'0'8'16,"0"0"0"-16,0 0 1 16,0 0-7-16,0 0 25 15,0 0 8-15,0 0 0 16,-26-30 7-16,22 29-20 15,1-2 5-15,0 1-13 16,-2 2-10-16,2-1-1 16,0 1-3-16,-3 0 0 15,2 0-5-15,-5 0 8 16,-7 3-3-16,-3 11 0 0,-3 6 7 16,-2 3-12-16,5 0 5 15,-3 5 0-15,1 1-1 16,0 2 4-16,-2 2-3 15,3 3 0-15,1 0 2 16,3 3-11-16,4 0 9 16,6 3-1-16,0 1-9 15,5 1 13-15,1-1-3 16,0 1 0-16,0-4 6 16,0-4-7-16,7-2 1 15,-1-1 0-15,0-2-4 0,0 0 9 16,0-5-5-1,0 1 0-15,-2-5 7 16,1-3-12-16,0-1 5 0,-2-4 0 16,0-2-3-16,-2-4 6 15,2 1-3-15,-1-3 0 16,1-2 3-16,1 1-8 16,-1 0 5-16,3-2 0 15,1 0-7-15,4-3-30 16,5 0-17-16,2-7-109 15</inkml:trace>
  <inkml:trace contextRef="#ctx0" brushRef="#br0" timeOffset="624.7">14845 5253 298 0,'0'0'0'0,"0"0"-19"16,0 0 11-16,-49 85 16 15,29-63-8-15,-2 0 0 0,3-2 0 16,-4-4 0-16,0 0 6 16,-3-3-6-16,4-4 0 15,-1-1 7-15,3-4-18 16,0-2 10-16,4-2-31 16,1 0 12-16,4-5-24 15,5-11 24-15,3-2 15 16,3-2-22-16,0-1 1 15,0 1-12-15,6-1 24 16,5 4 14-16,2 2 13 16,-2 3 1-16,-1 4 0 15,-1 1 10-15,-1 3 10 16,-1 0-1-16,-1 3-26 16,4 1 8-16,-1 0 2 0,2 0 9 15,1 1-16 1,1 8-10-16,2 3 19 0,0-1-12 15,0 2 2-15,-2-2 16 16,1 0-22-16,-5 0 7 16,1-1-1-16,0-1-3 15,-1 1-3-15,1-3-3 16,-3 0 0-16,3 0-1 16,-1-1 6-16,3-1-5 15,5-2 0-15,2-3-42 0,4 0-31 16,0 0-82-16</inkml:trace>
  <inkml:trace contextRef="#ctx0" brushRef="#br0" timeOffset="1214.27">15056 5339 347 0,'0'0'0'0,"0"0"-65"15,0 0 59-15,0 0 7 16,0 0-1-16,0 0 8 16,0 86-6-16,0-72 20 15,0 1-18-15,0-4 2 16,0-2 5-16,0-5-5 0,0-1 0 16,0-3 1-16,0 0-7 15,0 0 36-15,0 0-17 16,0-2 5-16,-4-11-22 15,-2-1 4-15,5-4-6 16,-1 0 0-16,2-2-22 16,0 0 16-16,0 2-1 15,5 1 2-15,3 3-3 16,2 0 9-16,3 3-1 16,-1 0 0-16,3 2 3 15,-4 3-7-15,1 0 4 16,-2 2 0-16,-1 1-3 15,0 0 8-15,0 2-5 16,-3 1 0-16,-3 0 6 16,0 0-11-16,0 0 5 0,3 0 0 15,0 2-3-15,3 8 9 16,-3 1-6-16,0 4 0 16,0 1 4-16,-2-1 6 15,3 4 1-15,-4-3-11 16,0 1 11-16,-3-2-6 15,0-5-5-15,2 1 4 16,0-3 4-16,-2 0-8 16,1-2 0-16,-1 1 0 15,0 0-4-15,2 0 4 16,2-1-1-16,6-1-33 16,5-5-25-16,8 0-45 0</inkml:trace>
  <inkml:trace contextRef="#ctx0" brushRef="#br0" timeOffset="1642.92">15507 5341 384 0,'0'0'0'0,"0"0"-28"15,0 0 22-15,0 0 6 0,0 0 2 16,0 0 20-16,-17 49-8 15,15-35-14 1,2 0 18-16,0-1-18 0,0 0 2 16,0-3-1-16,0 0 6 15,0-3-7-15,2-2 0 16,2 0 5-16,1-2-10 16,2-3 5-16,-1 0 0 15,3 0-2-15,2 0 8 16,2-10-12-16,-1-6-12 15,0-3 18-15,-5-2 6 16,-2 2-6-16,-5 0 0 16,0 2 6-16,0 4 0 15,-3 2 2-15,-9 3-3 16,-2 4 4-16,1 0-12 0,-2 4 3 16,4 0-12-16,0 0 11 15,2 0-17-15,0 5-5 16,0 6 10-16,1 2-33 15,2 0-43-15,3-3-29 16</inkml:trace>
  <inkml:trace contextRef="#ctx0" brushRef="#br0" timeOffset="2362.37">16195 5261 273 0,'0'0'45'0,"0"0"-45"16,0 0-5-16,0 0 1 15,0 0 4-15,0 0 12 16,-7 66-10-16,7-43 17 16,0 0 9-16,0-3-26 15,0-2 7-15,0-4-9 16,0-3 0-16,1-3 1 16,4-3 2-16,1-2-3 15,-2-3 0-15,5 0 10 16,0 0-1-16,5 0 3 0,4-11 0 15,-2-6-12 1,5-2 4-16,-3 0-4 0,-5 1 0 16,0 0 1-1,-4 6 3-15,-4 2-2 0,0 5 4 16,-4 2 28-16,-1 3-34 16,0 0 21-16,0 0-8 15,0 0-2-15,0 0-21 16,0 0 10-16,2 0-12 15,1 7 8-15,4 4 5 16,0 1-1-16,1 1 0 16,-2 0 7-16,3-3-11 15,0 0 4-15,1-2 0 16,3-2-6-16,3-3-23 0,4-3-3 16,4 0-18-16,2-8-46 15,-1-7-8-15,-4-3-38 16</inkml:trace>
  <inkml:trace contextRef="#ctx0" brushRef="#br0" timeOffset="2715.41">16588 5297 264 0,'0'0'72'0,"0"0"-21"15,0 0 2-15,0 0-24 16,0 0-25-16,0 0-4 16,-9-8 0-16,9 8-7 15,-1 10 2-15,1 5 5 16,0 2 0-16,0-1-2 15,0-1 5-15,0-1-3 16,0-4 0-16,7 0 6 0,3-3-13 16,2-3 7-16,1-2 0 15,1-2-6-15,2 0 3 16,-1-6 3-16,3-7 0 16,-4-2-3-16,-1-2-7 15,-5 0 7-15,-7-1 1 16,-1 0-8-16,0 2 18 15,-5 1-8-15,-11 2 0 16,0 6 0-16,-1 3-9 16,1 3 0-16,1 1-4 15,3 0 10-15,-1 7-33 16,4 7 24-16,3-3-18 16,6 1-51-16,0-3-28 0</inkml:trace>
  <inkml:trace contextRef="#ctx0" brushRef="#br0" timeOffset="2821.58">16588 5297 271 0</inkml:trace>
  <inkml:trace contextRef="#ctx0" brushRef="#br0" timeOffset="2948.12">16588 5297 271 0,'107'-24'0'0,"-107"32"-9"0,2 7 9 0,-1 0 0 16,-1 2 4-16,2 3 18 0,-1-3-4 15,1 0-18 1,2 0 19-16,-1-1-19 0,3-2 1 16,3-1-1-16,4-3 0 15,2-4-7-15,6-6-60 16,0 0-80-16</inkml:trace>
  <inkml:trace contextRef="#ctx0" brushRef="#br0" timeOffset="3412.14">16922 5360 220 0,'0'0'0'0,"0"0"-2"16,0 0 2-16,0 0 10 15,0 0-8-15,-6 74 10 16,6-66-5-16,-1-2-4 15,1-4 3-15,0 0-6 16,0-2 0-16,0 0 16 16,0 0-14-16,0-2 43 15,0-9-45-15,0-5-14 16,0-2 11-16,0 2-1 16,0-1 4-16,0 1 7 15,1 3-6-15,3 1 25 16,1 2-10-16,1-1-14 0,1 4 3 15,3 1-5 1,-2 3 0-16,-2 2 1 16,2 1 5-16,-1 0-6 0,2 0 0 15,2 6 7-15,-2 5-7 16,2 3 0-16,-3 0 0 16,-1 3 5-16,0 0 2 15,0 0-1-15,-1-2-4 16,1-1 7-16,1 0-7 15,3 1-2-15,0-4-7 16,7 1 3-16,4-8-55 16,4-4-65-16</inkml:trace>
  <inkml:trace contextRef="#ctx0" brushRef="#br0" timeOffset="3832.72">17295 5366 223 0,'0'0'0'15,"0"0"-11"-15,0 0 10 16,0 0 1-16,0 0 28 16,0 0-13-16,-2 83 6 15,2-70-2-15,0-1-17 0,0-2 11 16,6-3-13-16,3-3 0 15,-1-1-1-15,4-3 7 16,1 0-6-16,3 0 16 16,3-10-16-1,-2-4 2-15,0-4-2 0,-2 0-12 16,-5 0 6-16,-4 0-4 16,-3-2 10-16,-3 4 0 15,0 2 1-15,-13 1 0 16,-4 5 8-16,-4 5-9 15,-1 3 6-15,-2 0 1 16,2 1-5-16,1 9-2 16,5 1 2-16,7 2-9 15,4 2-6-15,5-4-36 16,0 0-7-16,3-4 2 0,13-5-46 16</inkml:trace>
  <inkml:trace contextRef="#ctx0" brushRef="#br0" timeOffset="4132.51">17577 5291 289 0,'0'0'26'0,"0"0"-26"15,0 0 0-15,0 0 3 16,0 0 11-16,0 0-1 0,6 91 19 16,-6-73-14-16,0-1-6 15,1 0-3-15,-1-3-2 16,3 0-7-16,-1-2 0 16,1-1 5-16,3-3-6 15,0 1 1-15,1-2-26 16,4-1 6-16,7-5-46 15,2-1-86-15</inkml:trace>
  <inkml:trace contextRef="#ctx0" brushRef="#br0" timeOffset="4660.05">17957 5242 349 0,'0'0'0'0,"0"0"2"16,0 0-6-16,0 0 8 15,0 0-4-15,0 0 4 0,-64 63 0 16,63-48-7-1,1-1 3-15,0 0 0 0,0-2-6 16,6 0 6-16,7-2-10 16,-2-2 9-16,-1-2-20 15,-1-3 16-15,-5 0 3 16,-1-2 2-16,-3 0-2 16,0-1 2-16,0 0 0 15,0 0 16-15,0 0-11 16,0 1 24-16,0 1-10 15,0 1-16-15,0 4 12 16,0 1-15-16,-4 3 4 16,-1 2 12-16,2 0-11 0,-1 0-3 15,4-2-2-15,0 2 5 16,0-2-6-16,0 0 2 16,0-1-1-16,0-1 0 15,4-2-2-15,8-4 2 16,2-3 0-16,8 0-24 15,7 0 3-15,3-9-21 16,4-8-53-16,0-3-75 16</inkml:trace>
  <inkml:trace contextRef="#ctx0" brushRef="#br0" timeOffset="4978.02">18217 5273 345 0,'0'0'0'0,"0"0"-14"0,0 0 14 16,0 0 1-16,0 0 6 15,0 0 4-15,-2 0-18 16,2 4 7-16,3 3 0 16,5 3 1-16,2 0 7 15,2 2-8-15,-3-1 0 16,2 0 1-16,-1 0 8 15,-1 0-9-15,-1 1 1 16,-2-2 4-16,-1 3 2 16,-2-3-7-16,-1 2 0 15,-2 2 2-15,0 0-9 16,0 2 7-16,-10 1 0 16,-5 3 0-16,-5 0-18 15,1 0-47-15,-2-8-112 0</inkml:trace>
  <inkml:trace contextRef="#ctx0" brushRef="#br0" timeOffset="5909.3">19454 5025 261 0,'0'0'110'0,"0"0"-107"15,0 0 4-15,0 0-7 16,0 0 9-16,0 0-1 16,-66 0 34-16,54 0-20 15,0 0-5-15,-1 1 43 16,-1 5-55-16,-3 4 3 16,-1 1-8-16,-2 6 1 15,4 1-10-15,3 2 9 16,3 1-10-16,7 0 7 0,3-1-9 15,0 0 12-15,0 1 0 16,9-1 1-16,9-3-5 16,2 0 4-16,5-6 0 15,3-1-2-15,4-5 9 16,2-3-7-16,2-2 0 16,1 0-6-16,-4-4 0 15,0-9-15-15,-4-3-5 16,-3-3 12-16,-8-1-33 15,-6-1 27-15,-11-1-1 16,-1 5 17-16,0 2-2 16,-13 3 0-16,-2 3 6 15,-1 5 15-15,-1 3-11 16,1 1 9-16,1 0-13 16,-2 0 3-16,5 1 22 0,1 7-16 15,5 5 0-15,0 2-5 16,3 6 2-16,1 5-6 15,2 2 5-15,0 1-1 16,0 3 9-16,2-2-12 16,4-1 4-16,1-2 1 15,-1-3 0-15,0-4 0 16,-2-5-6-16,1-4 1 16,-4-2 1-16,1-3-1 15,-2-2-1-15,1-1 0 16,-1-2 10-16,0-1-20 0,2 0 10 15,-1 0-35-15,4 0-2 16,5 0-45-16,2-16-92 16</inkml:trace>
  <inkml:trace contextRef="#ctx0" brushRef="#br0" timeOffset="6344.48">19808 5097 416 0,'0'0'8'0,"0"0"-8"16,0 0 0-16,0 0-3 15,0 0 6-15,0 0 8 16,0 70-7-16,0-50-3 15,0 1 11-15,1-1-10 16,5-3-2-16,1-3 0 16,-1-3 5-16,3-4-6 15,1-3 1-15,0-1 0 16,0-3 0-16,6 0 0 16,1 0 0-16,1-5 0 15,-2-9-10-15,1-4-2 16,-7-4-1-16,-4 1 3 0,-2-1 4 15,-4 3-3 1,0 1 5-16,-7 4-3 0,-6 3 4 16,-5 3-6-16,0 7 9 15,0 1-1-15,3 0-11 16,2 0-11-16,5 0-15 16,5 3-53-16,3-1-20 15</inkml:trace>
  <inkml:trace contextRef="#ctx0" brushRef="#br0" timeOffset="6568.46">19931 5114 338 0,'0'0'0'16,"0"0"0"-16,0 0 5 0,0 0-6 15,2 86 1 1,-1-65 0-16,5-1 8 0,0-4-7 15,3 0-1-15,3-3 4 16,6-3 3-16,4-4-7 16,5-5 0-16,7-1-9 15,4 0-4-15,-1-7-115 16,-1-9-39-16</inkml:trace>
  <inkml:trace contextRef="#ctx0" brushRef="#br0" timeOffset="7052">20216 5131 409 0,'0'0'1'15,"0"0"-1"-15,0 0 0 16,0 0-2-16,0 0 7 16,0 0-5-16,-30 72 0 15,30-57 0-15,0 1 10 16,0-2-6-16,0-2-4 15,2-2 0-15,7 0 2 16,-2-4-2-16,5-1 0 16,0-3 0-16,3-2-2 15,4 0 2-15,-1 0-1 16,-1-3-2-16,-4-7-24 0,-7 0 21 16,-3-1 5-16,-3 0 2 15,0-2-6-15,-3-1 3 16,-13 1 1-16,-1 0-3 15,-4 0 4-15,2 4 3 16,3-1 19-16,5 2 2 16,4 3 11-16,2 1-10 15,4 1 8-15,1 2 16 16,0 1-41-16,0 0 15 16,0-1-23-16,0 1 0 15,0-2-10-15,3 0-8 16,15 0 18-16,7-1-2 15,1 0-17-15,2 3-5 0,2-1-31 16,0 1-2-16,2 0-11 16,4 0-55-16,3 0-101 15</inkml:trace>
  <inkml:trace contextRef="#ctx0" brushRef="#br0" timeOffset="7498.08">20640 5167 238 0,'0'0'191'16,"0"0"-186"-16,0 0-10 16,0 0 8-16,0 0-3 15,0 0 3-15,-24 69 1 0,24-53 7 16,0-2-11 0,0 0 3-16,0 0-4 0,7-4 3 15,1-3-2-15,1-2 0 16,1-4 0-16,4-1 0 15,5 0 0-15,4 0 1 16,2-8-9-16,-3-7-5 16,-3 0 6-16,-5-1 2 15,-3-2 10-15,-3 1 0 16,-5 3-3-16,0 2 0 16,-3 0 38-16,0 6-20 15,0 3 0-15,0 2 24 0,0 1-44 16,0 0 10-1,0 0-10-15,0 0-10 0,0 0 6 16,3 5-10-16,-1 7 14 16,1 4-4-16,0-1 11 15,0-1-5-15,0 0-2 16,1-3-1-16,-1-1-7 16,2-3-16-16,-4-1-16 15,2-3 7-15,-3-3-53 16,0 0-45-16,0 0-17 15</inkml:trace>
  <inkml:trace contextRef="#ctx0" brushRef="#br0" timeOffset="7826.86">20589 5008 271 0,'0'0'16'0,"0"0"-16"16,0 0 7-16,0 0 7 15,6 101 25-15,-6-56-1 16,0 5 16-16,0 0-35 16,0 0 11-16,0-2-5 15,-3-5-22-15,0-4 15 16,-3-3-14-16,5-7-3 15,1-3 5-15,0-4-4 16,0-4-2-16,0-2 0 0,4-5 6 16,2-3-17-16,0-2-2 15,5-6-57-15,5 0 15 16,4-6-98-16</inkml:trace>
  <inkml:trace contextRef="#ctx0" brushRef="#br0" timeOffset="8362.34">21135 5154 400 0,'0'0'3'16,"0"0"8"-16,0 0-9 16,0 93-2-16,-4-69 0 15,-8 2 8-15,-4-5-6 16,0-3 8-16,0-2 1 16,1-3-10-16,0-3 11 15,2-5-12-15,-2-3 3 0,4-2-8 16,-1 0-3-16,2-3 3 15,4-11-14-15,0-4-9 16,6-4 14-16,0-1-20 16,0 0-29-16,0 1 9 15,0 6 25-15,8 4 29 16,-2 3 29-16,1 2 21 16,-1 2 3-16,1 2-43 15,0 2-7-15,1 1 16 16,1 0-18-16,2 0 5 15,3 13 0-15,2 4-4 16,-2 2 9-16,0 4-9 16,-2 1-2-16,-2-1 14 15,1-1-9-15,2-1-3 16,-2-2-2-16,2-4 9 0,3-2-18 16,4-6 7-16,-1-6-63 15,2-1-117-15</inkml:trace>
  <inkml:trace contextRef="#ctx0" brushRef="#br0" timeOffset="8781.82">21219 5194 472 0,'0'0'0'16,"0"0"-37"-16,0 0 34 0,0 0 6 15,0 0-5 1,0 0 2-16,7-1 0 0,10 1-3 16,1 0 8-16,2 0-5 15,1 0 0-15,-1 0 6 16,1 0-14-16,-5 0 8 16,-6 0-5-16,-3 0 0 15,-4 0-1-15,-2 0 6 16,-1 0-1-16,0 0 4 15,0 0-14-15,0 0 11 16,0 1 0-16,0 12-7 16,-1 3 16-16,-7 0-9 15,-1 2 18-15,4 1-16 16,-2 1 15-16,4-2-17 16,0 0 0-16,0-1 2 0,3-1 3 15,0-3-5 1,0-2 0-16,0-3 4 0,8-2-16 15,8-4 3-15,6-2-30 16,4 0-9-16,2-8-122 16</inkml:trace>
  <inkml:trace contextRef="#ctx0" brushRef="#br0" timeOffset="8997.92">21529 5237 268 0,'0'0'179'0,"0"0"-179"15,0 0 0-15,0 0-4 16,0 0 4-16,0 0-4 16,5 4 4-16,-2 9 0 15,2 4 2-15,-2 1-2 16,-1-2 0-16,2-1 0 16,-1-3 4-16,4-2-8 15,0-3-1-15,3-3-59 16,2-4-31-16</inkml:trace>
  <inkml:trace contextRef="#ctx0" brushRef="#br0" timeOffset="9345.44">21717 5174 242 0,'0'0'43'0,"0"0"-43"16,0 0-9-16,0 0 9 15,0 0 38-15,0 0-5 16,6 69 5-16,-6-45 4 16,0-1-40-16,0 1 22 15,0-6-24-15,0-2 2 16,0-5-2-16,0-2 3 16,0-5-3-16,0-1 0 15,0-2 7-15,0-1-9 16,3 0 2-16,-2 0 0 15,4 0 3-15,5 0 6 0,7-10-8 16,2-4 4-16,4-4 5 16,-1-3-8-16,1-2-2 15,-1-2-2-15,2-1-4 16,-5 5-31-16,-6 3-27 16,-5 6-41-16,-5 6-52 15</inkml:trace>
  <inkml:trace contextRef="#ctx0" brushRef="#br0" timeOffset="9585.32">21848 5297 194 0,'0'0'73'0,"0"0"-73"16,0 0 2-16,0 0 5 15,0 0 24-15,0 0-1 16,-2 56 12-16,2-44-31 15,0 1 12-15,0-4-15 16,4-1-3-16,0-1 1 16,2-2-6-16,2-1 0 15,6 0-5-15,6-4 1 16,9 0-27-16,6 0-46 16,2-16-150-16</inkml:trace>
  <inkml:trace contextRef="#ctx0" brushRef="#br0" timeOffset="10044.16">22203 5197 340 0,'0'0'0'15,"0"0"0"-15,0 0 9 16,0 0 4-16,0 0 10 15,0 0-16-15,-52 28-3 16,51-21-8-16,1 3 2 16,0 0 2-16,0-1-7 15,1 1 8-15,8-2-2 16,-1-3 1-16,-1 1-6 0,-2-2-3 16,-2 1 9-16,-2-2 0 15,-1-2 1-15,0-1 6 16,0 0-7-16,0 1 0 15,0-1 7-15,0 3-1 16,0 1-1-16,0 3-5 16,0 2 26-16,0 0-26 15,-1 2 8-15,-2-2-1 16,3 3-1-16,-2-1 8 16,2 0-14-16,0-2 1 15,0-3-1-15,0 2 2 16,0-4-2-16,0 2 0 0,6-4 9 15,3 0-16-15,5-2 7 16,5 0-21-16,0-6-39 16,2-12-194-16</inkml:trace>
  <inkml:trace contextRef="#ctx0" brushRef="#br0" timeOffset="10240.17">22288 4960 31 0,'0'0'532'0,"0"0"-532"16,0 0-93-16,0 0 38 16,0 0 17-16,0 0 24 0,-3 43-3 15,16-21-69-15,3-4-79 16</inkml:trace>
  <inkml:trace contextRef="#ctx0" brushRef="#br0" timeOffset="10562.8">22424 5152 211 0,'0'0'7'0,"0"0"-7"15,0 0 0-15,0 0 23 16,0 0-1 0,-22 82 0-16,22-69 1 0,0 0-22 15,6 1 23-15,4 1-15 16,1-2-2-16,1-2 21 16,-5 0-22-16,1-1 8 15,0 1-5-15,-2 0-2 16,-1 3 3-16,-1 2-10 15,-4 1 0-15,0 1 7 16,0 5-7-16,-13 1 0 16,-12 3-7-16,-14 2-7 15,-9-3-68-15,-12-4-133 16</inkml:trace>
  <inkml:trace contextRef="#ctx0" brushRef="#br0" timeOffset="11264.42">19139 6065 128 0,'0'0'6'0,"0"0"-2"15,0 0-4-15,4 74 1 16,5-61 3-16,4-3 15 16,0-4 11-16,3-2-10 15,5-4 32-15,0 0-15 16,2 0-11-16,-3-9-16 16,1-4-5-16,-6-2 4 15,-2 2-9-15,-5 0 0 0,-5 3 14 16,-2 0 6-1,1 3 24-15,-2 2-13 0,0 1-17 16,1 4 19-16,-1 0-27 16,0 0-6-16,0 0 1 15,2 0-1-15,-2 0-7 16,3 12 2-16,0 5 5 16,3 3 0-16,-3 3 0 15,0 0-8-15,-2 0 7 16,-1-3-33-16,0-3-21 15,0-4-64-15,0-4-115 16</inkml:trace>
  <inkml:trace contextRef="#ctx0" brushRef="#br0" timeOffset="11679.59">19118 5902 283 0,'0'0'25'0,"0"0"-21"16,0 0-4-16,0 0 12 15,0 0-10-15,0 105 30 0,0-60-15 16,0 3-2-16,0 1 22 16,0-1-29-16,0-1 5 15,0-3-12-15,0-2 9 16,0 0-10-16,2-4 0 16,-2-4 0-16,0-5 0 15,0-6 4-15,0-3-4 16,0-5 0-16,0-6 6 15,0-3-13-15,0-3 7 16,0-2-13-16,3-1-4 16,6 0-53-16,7-3-16 15,8-15-179-15</inkml:trace>
  <inkml:trace contextRef="#ctx0" brushRef="#br0" timeOffset="12134.42">19667 5968 456 0,'0'0'37'0,"0"0"-19"16,0 0-18-1,0 0 0-15,0 0 0 0,0 0-5 16,-36 9 0-16,36 2 0 16,0 5 1-16,0 1 6 15,0 0-14-15,0 0 12 16,2-2-14-16,1 1 12 16,-2-5-21-16,-1 2 23 15,0-3 0-15,0-1 6 16,0 3-10-16,0-1 4 15,0 2 0-15,0 0 0 16,-3-2 2-16,3 2-2 16,-1-2 0-16,1-2 5 15,0 2-11-15,0-3 6 16,1 1 0-16,10-2-6 0,1-2 6 16,7-2 0-16,3-3 0 15,8 0-11-15,3 0 10 16,1-13-53-16,1-1-28 15,-5-4-57-15</inkml:trace>
  <inkml:trace contextRef="#ctx0" brushRef="#br0" timeOffset="12856.11">19872 6011 437 0,'0'0'0'0,"0"0"0"0,0 0-14 15,0 0 15-15,0 0-1 16,0 0 0-16,62-15 6 16,-38 12-8-16,-5 1 2 15,0 2 0-15,-5 0-6 16,-5 0 8-16,-3 0-2 16,-3 5 0-16,-3 9 5 15,0 3-7-15,0 5 2 16,0 2 0-16,-7-1 9 15,-2 1-8-15,0-3 15 16,0-1-15-16,4-2 7 16,2 0-12-16,2 0 4 15,1-3 0-15,0-1-5 0,0-1 10 16,0-2-5 0,8 0 0-16,0-1 8 0,1 0-18 15,3-3 10-15,5 0 0 16,2-4 0-16,7-2 4 15,2-1-4-15,5 0 0 16,1-4 7-16,0-6-9 16,2-2 2-16,-5-1 0 15,-7 0-9-15,-1 0 6 16,-7 1 3-16,-4-1 0 16,-4-1 3-16,-4 1-4 15,-1-1 1-15,-3-1 0 0,0 0-5 16,0 1 4-1,0 0 1-15,-7 3-6 0,-3 3 5 16,1 1-5-16,-1 2 6 16,1 3 0-16,-1 2-6 15,-2 0 12-15,3 0-6 16,1 0 4-16,-1 5 5 16,-3 13-12-16,2 5 3 15,-5 4 0-15,3 5 8 16,3 1-4-16,-1-1 5 15,4 0 4-15,3-1-11 16,3 1 18-16,0-6-20 16,0 0 3-16,0-5-1 15,4-4 3-15,2-4-5 16,1-5 0-16,0-2-3 0,-4-2-5 16,0-4-27-16,-3 0-48 15,0 0-114-15</inkml:trace>
  <inkml:trace contextRef="#ctx0" brushRef="#br0" timeOffset="13320.91">19712 6153 31 0,'0'0'142'0,"0"0"-102"16,0 0 29 0,0 0 8-16,0 0-10 0,0 0-59 15,1 0 8-15,-1 0 4 16,0 0-17-16,0 0 24 15,0 0-24-15,0 0 0 16,0 0-4-16,0 0 1 16,0 0 0-16,0 2-7 15,5 8-35-15,5-3-23 16,4-3-173-16</inkml:trace>
  <inkml:trace contextRef="#ctx0" brushRef="#br0" timeOffset="14032.22">20545 6150 349 0,'0'0'27'15,"0"0"-27"-15,0 0 0 16,0 0-1-16,0 0 7 16,0 0 11-16,10 59 6 15,-7-44-23-15,-2 1 24 16,2-2-24-16,-1-4 1 0,-2-1-4 15,1-1 9 1,-1-4-6-16,2-1 0 0,-2-3 7 16,0 0-8-16,1 0 1 15,-1 0 0-15,3 0-3 16,3-7-6-16,3-7-1 16,0-3-9-16,2 0 5 15,2-1 11-15,0-1-6 16,4 1 6-16,-4 1 0 15,-2 5 0-15,-3 5 3 16,-4 4 16-16,-1 0 2 16,-3 3 16-16,1 0-34 15,1 0 2-15,1 0-6 0,3 0 1 16,2 3 3 0,3 8 0-16,-2 4 7 0,0 2-6 15,-2-2-1-15,-2 3 0 16,-1-5 0-16,-2 0 2 15,-1-2-2-15,1-1 0 16,-2-4-52-16,0-2-41 16</inkml:trace>
  <inkml:trace contextRef="#ctx0" brushRef="#br0" timeOffset="14264.76">20673 5852 495 0,'0'0'0'16,"0"0"-103"-16,0 0 50 15,0 0 52-15,0 0-5 16,0 0 5-16,33 30-4 15,-13-15-4-15,4-2-104 16</inkml:trace>
  <inkml:trace contextRef="#ctx0" brushRef="#br0" timeOffset="14737.26">21041 6021 117 0,'0'0'258'16,"0"0"-258"-16,0 0 0 16,0 0 7-16,0 0 24 15,-71 74-1-15,60-53-10 16,-1 1-13-16,3 3 21 16,3 0-25-16,3-2-2 15,3 0 3-15,0 0 2 16,0-2-6-16,0-3 0 15,6-1 3-15,5-3-7 16,0-3 4-16,3-5-2 0,-2-3-1 16,3-3-18-16,-3 0 11 15,0 0-3-15,-3-7-15 16,-3-3 22-16,-3-3-13 16,-3 0 19-16,0 1 5 15,0 1-2-15,-5-2 12 16,-4 6-15-16,-1 2-3 15,-4-1-3-15,2 6 0 16,-1 0 6-16,1 0 4 16,0 0 4-16,5 0-8 15,2 0 0-15,2 4 5 16,3 0-17-16,0-1-22 16,0 0 6-16,0-2 15 0,14-1-39 15,4 0-27 1,4 0-45-16</inkml:trace>
  <inkml:trace contextRef="#ctx0" brushRef="#br0" timeOffset="15411.87">21255 6067 214 0,'0'0'241'0,"0"0"-240"15,0 0-1-15,0 0 0 16,0 0 7-16,0 0-7 16,-64-5 0-16,60 5 7 15,1 8-16-15,2 1 2 16,1 2 7-16,0 2-6 16,0 0 10-16,0-1-4 15,0-1 0-15,6 0 1 16,-1 0-1-16,-2-1 0 15,2-2 0-15,-3-1-5 16,1 2 9-16,-3-1-4 16,0 4 0-16,0-2 4 15,0 5-6-15,0-3 2 0,0 1 0 16,0-1-8-16,0-3 16 16,0-2-8-16,0 0 0 15,1-3 5-15,5 1-17 16,2-4 12-16,3-1 0 15,8 0-5-15,3 0-5 16,3-11 8-16,0 0-21 16,0-2-8-16,2-1 18 15,-4 0-19-15,-2-5-35 16,-4 1 42-16,-3 0-34 16,-5 1 5-16,-4 3 1 15,-4 1 53-15,-1 4 52 16,0 4 27-16,0 0 10 0,0 4-33 15,0 1-20-15,0 0 11 16,0 0-34-16,0 0-11 16,0 0 4-16,0 0-6 15,0 0-4-15,0 10-2 16,0 5 10-16,4 3-4 16,-1-1 0-16,0-2 9 15,2 0-10-15,0 0 1 16,-1-4 0-16,2-1-3 15,2-2 4-15,-1-2-2 16,4 3-23-16,-1-8-44 16,5-1-35-16</inkml:trace>
  <inkml:trace contextRef="#ctx0" brushRef="#br0" timeOffset="15925.18">21739 6057 447 0,'0'0'19'16,"0"0"-13"-1,0 0 22-15,0 0 24 0,0 0-22 16,0 0-2-16,-17 0-27 16,17 0 5-16,0 0-6 15,0 0-2-15,0 0 2 16,0 8-2-16,-2 2 2 16,1 4-6-16,1 1 6 15,0 2 0-15,0 1-6 16,0 1 7-16,0-4-3 15,4 3 2-15,5-2-14 16,0-1 10-16,-1 1-12 16,0-6 2-16,-2-1-10 0,-3-2-2 15,-1-3 13 1,-2 1 6-16,0-1-10 0,0-2 13 16,0 3-1-16,0-3 5 15,0 3-9-15,-9-3-16 16,0 0 25-16,1-1 0 15,1-1 1-15,1 0-21 16,-1 0 18-16,2 0-43 16,1-3 44-16,4-6-195 15</inkml:trace>
  <inkml:trace contextRef="#ctx0" brushRef="#br0" timeOffset="16425.09">21890 5785 345 0,'0'0'2'0,"0"0"7"16,0 0-8 0,0 0 13-16,0 0-14 0,0 0 5 15,36 14-5-15,-14 10 1 16,3 7 9-16,4 12 45 15,-3 3-47-15,-3 2 0 16,0 0 3-16,-7-1-8 16,0-4 8-16,-3 0 11 15,-3-2-22-15,-3-2 19 16,-4-2-19-16,-3 0 0 16,0 0 0-16,-16 0 10 15,-4 1-20-15,-2-5-2 0,0-5 12 16,4-2-6-1,0-4 2-15,3-4-9 0,2-4 5 16,2-2-23 0,4-4 21-16,-1-3-39 0,2-5-123 15</inkml:trace>
  <inkml:trace contextRef="#ctx0" brushRef="#br0" timeOffset="92751.06">20898 14938 56 0,'0'0'61'0,"0"0"-43"16,0 0-4-16,0 0 18 15,0 0 20-15,0 0-8 16,0 0-10-16,0 0-18 16,0-13 13-16,0 10-8 15,0 3-7-15,0-1 9 16,0 1-17-16,0 0 7 16,0 0-7-16,0 0-3 15,0 0 7-15,0 0-10 16,0 0 0-16,0 0 4 15,0 0 0-15,0 0-4 16,0 0 2-16,0 0 2 0,0 0-3 16,0 0-1-1,0 0 0-15,0 0-2 0,0 0 6 16,0 0-4-16,0 0 0 16,0 0 5-16,0 0-1 15,0 0-3-15,0 0-1 16,0 0 10-16,0-2-8 15,0 1-2-15,-3-1 0 16,-1 2 5-16,1-1-10 16,-2 1 5-16,1 0 0 15,-1 0-4-15,-1 0 5 16,1 0-1-16,1 0 0 16,0-2 6-16,1 2-6 15,-2 0 0-15,1 0 0 16,1 0-1-16,-2 0 7 0,2 0-6 15,-2 0 0 1,2 0 0-16,-2 0-3 0,2 0 3 16,0 0 0-16,0 0 2 15,0 0 0-15,-2 0-2 16,0 0 0-16,0 0 3 16,1 0-5-16,-1 0 2 15,1 0 0-15,-1 0-1 16,-1 0 2-16,0 0-1 15,2 0 0-15,-2 0 5 16,1 0-8-16,4 0 3 16,-2 0 0-16,1 0 2 15,1 0-2-15,-2 0 0 16,2 0 0-16,-1 0 7 0,-1 0-13 16,2 0 6-16,-3 0 0 15,3 0 1-15,-1 0 1 16,-1 0-2-16,-1 0 0 15,-1 0 5-15,-2 0-5 16,0 0 0-16,-1 0 0 16,0 0-5-16,0 0 10 15,2 2-5-15,1-1 0 16,2 1 2-16,0-1-4 16,0 1 2-16,0-1 0 15,0 2-2-15,-2-2 4 16,2 4-2-16,-1-4 0 15,1 0 2-15,2 2-5 0,-1-3 3 16,1 3 0-16,-1 0-2 16,-1 1 3-16,0 2-1 15,0 1 0-15,-1 0 2 16,1 3-8-16,2-3 6 16,-2 1 0-16,1 1-2 15,2-1 2-15,-1 0 0 16,1 0 0-16,0 0 2 15,0-2-7-15,0 1 5 16,0-4 0-16,0 1-4 16,0-2 4-16,0-1-3 0,0 1 3 15,0 2-4-15,0-2-1 16,1 1 5-16,2 1 0 16,2-1-6-16,0 0 8 15,0 0-2-15,-1 0 0 16,1-2 4-16,-1 2-5 15,1-2 1-15,0 0 0 16,2 2-1-16,-3 0 3 16,-1 0-2-16,2 1 0 15,-2-1 4-15,1-1-6 16,2-1 2-16,-3 2 0 16,0 0-1-16,2 0 4 15,-1-1-3-15,1 1 0 16,-1 0 3-16,1 0-4 0,-1 0 1 15,0 0 0 1,-1 0-4-16,2-1 8 0,-1-1-4 16,0 1 0-16,-1 0 2 15,0-1-2-15,2 0 0 16,-2 1 0-16,0-2-4 16,2 1 7-16,-2 1-3 15,1 0 0-15,-1 0 0 16,2-2-1-16,0 1 1 15,-1-1 0-15,-1 2 0 16,0-2 6-16,0 1-6 16,0-1 1-16,-2 1 5 15,1-1-4-15,1 3-2 0,-2-2 0 16,2 1-3-16,1 2 6 16,-1-3-3-16,0 1 0 15,0-1 4-15,0 1-7 16,0-1 3-16,0 0 0 15,1 1-2-15,-1 0 6 16,1-1-4-16,0 1 0 16,-1 1 1-16,2 2-2 15,-1-3 1-15,1 0 0 16,-1 1 1-16,2-2 3 16,-3 3-4-16,0-4 0 15,-1 2 3-15,1-1-1 0,-2 1-2 16,1 1 0-16,-1-2-2 15,2 2 4-15,-1 0-2 16,-1-1 0-16,1 1 3 16,1-1-6-16,-2 1 3 15,1 0 0-15,0 1-1 16,0-2 5-16,1 1-4 16,-2 1 0-16,1 0 1 15,-1-1-4-15,1 0 3 16,-1 1 0-16,-1 0 0 15,2 1 4-15,-1 0-4 16,1 0 0-16,-1 0 1 16,-1 1-2-16,0 0 1 0,0-1 0 15,0 1 1-15,0 0 7 16,0 0-8-16,0-1 0 16,0 1 0-16,0-1-1 15,0 0 1-15,0 0 0 16,0 0-2-16,0-2 6 15,0 2-4-15,-1-1 0 16,-1-1 2-16,1 1-4 16,-2 0 2-16,-2 2 0 15,2 0 0-15,-2-1 5 16,0 1-5-16,2 0 0 16,0-2 3-16,-1 0-7 15,1 0 5-15,-2 1-1 16,2-1 0-16,0 0 7 0,-1 1-7 15,-1-3 0 1,2 1 0-16,0-2 3 0,-1 0-1 16,1 1-1-16,-2-1 4 15,-2 1-1-15,1-1 1 16,0 0-5-16,-2 1 4 16,-2 1-4-16,3-2 0 15,-2 2 0-15,1-3 2 16,-1 0 1-16,3 0-3 15,-1 0 0-15,1 0 0 16,0 0 0-16,0 0 2 16,2 0-2-16,-1 0 0 15,0 0 6-15,1 0-6 16,-1 0 0-16,0 0 0 0,0 0 5 16,2-3-2-16,-1 2-3 15,-1 0 4-15,1-3 1 16,-3 3-1-16,2-2-4 15,-1 0 4-15,0 2 0 16,1 0-4-16,1-1 0 16,-1 1 1-16,-2 0 4 15,2-2-3-15,1 1-2 16,-1 0 1-16,-1-1 0 16,2 1 0-16,-2 0-1 15,2-1 0-15,1 1 4 0,0 1-5 16,0 1 1-1,0-1 0-15,-1-1 2 0,3 1 0 16,-1 0-2 0,1 1 2-16,-2-2 3 0,2 1-3 15,-1-1-2-15,1 1 2 16,-1-1 5-16,1 0-4 16,-1 0 1-16,1 1 1 15,-1-1-2-15,2 2 4 16,-1-1-5-16,-1-1-1 15,1 1 6-15,1 0-3 16,-2-2-3-16,1 1 2 0,-2-1 2 16,1-1-1-16,-1 1-4 15,-2-1 1-15,2 1 2 16,0 0-2-16,-1 0-1 16,1 1 0-16,0 0 6 15,2-1-8-15,-2 2 2 16,1 0 0-16,-1 0 1 15,0-1 1-15,1 0-2 16,-1 0 0-16,1 0 5 16,1 2-7-16,1-2 2 15,-2 2 0-15,2 0 0 16,-1 0 0-16,1 0 0 16,0 0 1-16,0 0 6 15,0 0-8-15,0 0 1 16,0 0 0-16,0 0 2 15,0 0 0-15,0 0-2 16,0-1 1-16,0 1 6 0,0 0-2 16,0 0-5-16,0-1 2 15,0 1 4-15,0 0-2 16,0 0-4-16,0 0 0 16,0 0 7-16,0 0-7 15,0 0 0-15,0 0 0 16,0 0-3-16,0 0 4 15,0 0-1-15,0 0 0 0,0 0 6 16,0 0-10 0,0 0 4-16,0 0 0 15,0 0-3-15,-2 0 4 0,2 0-1 16,0 0 0-16,0 0 3 16,0 0-11-16,-1 0 2 15,1 0-36-15,-2 0-24 16,-2 0-64-16,-4 1-63 15</inkml:trace>
  <inkml:trace contextRef="#ctx0" brushRef="#br0" timeOffset="95776.29">19381 13569 62 0,'0'0'10'0,"0"0"-9"16,0 0 5-16,0 0-6 15,0 0 19-15,0 0 3 16,0 0-10-16,0 0 17 15,0 0-10-15,0 0 6 0,0 0 6 16,0 0-17 0,0 0 0-16,0 0-7 0,0 0-3 15,0 0-3-15,0 0-1 16,0 0 0-16,0 0-1 16,0 0 2-16,0 0-1 15,0 0 0-15,0 0 5 16,0 0-7-16,0 0 2 15,0 0 0-15,0 0-3 16,0 0 3-16,0 2 0 16,0 0 0-16,0 1 3 15,0 1-5-15,-3 1 2 16,-2 3 0-16,-1-1-2 16,0 3 6-16,0 0-6 15,-1 0 2-15,1 3 0 0,0-4-2 16,0 3 2-16,-2-1 0 15,1 0-1-15,0 3 4 16,-1-3-3 0,-2 4 0-16,-1 0 2 0,1-1-5 15,-3 2 3-15,0-1 0 16,0 2 0-16,-2 2 3 16,0 0-3-16,-1 4 0 15,-2-1 0-15,3-2-2 16,0 0 4-16,2-1-2 15,0 0 0-15,0-1 2 16,1 2-1-16,-1-1-1 0,2-1 0 16,1-1-5-16,-2 0 5 15,3 0 0-15,2-4 2 16,-1 2 1-16,1-4-3 16,2 2 0-16,1-3 3 15,-1 0-3-15,2-1 1 16,-1 2 0-16,-3 2 10 15,2-3-9-15,-3 0 3 16,4 1-5-16,-1-1 2 16,2 0 2-16,-1-1-3 15,3-2-1-15,-1-1 2 16,1-3 3-16,-1 3-4 16,1 1-1-16,-2 2 3 15,1 2-2-15,1 0 0 16,-2 4-1-16,-2 2 7 0,0-2-5 15,2 0 11-15,-1-1-5 16,1-2-6-16,-1-2 9 16,1 0-7-16,0-3 7 15,0-1-2-15,1-1-7 16,-2-1 6-16,1 2-8 16,-1-4 2-16,1 3 1 15,-1 0-1-15,3-2-2 16,-2 0 5-16,3 0 0 15,0-2-4-15,-2 1-1 16,2-2 1-16,0 0 8 16,0 0-6-16,0 0-1 0,0 0-1 15,0 0 6 1,0 0-5-16,0 0-2 0,0 0 0 16,0 0 1-16,0 0-1 15,0 0-7-15,0-5 4 16,0-6-23-16,0-1-6 15,0-4-28-15,3-1-29 16,4 0-42-16</inkml:trace>
  <inkml:trace contextRef="#ctx0" brushRef="#br0" timeOffset="96645.25">18891 14214 54 0,'0'0'20'0,"0"0"15"16,0 0 11-16,0 0 4 15,0 0 8-15,0 0-35 16,0-1 3-16,0 1-12 15,0 0-4-15,0 0 6 16,0 0-15-16,0 0 4 16,0 0-4-16,0 0 4 0,0 0-1 15,0 0-4-15,-4 0 1 16,1 3 0-16,0 7 3 16,0 3-4-16,-2 3 2 15,2 2 1-15,-1-1 3 16,1 1-6-16,1 2 0 15,-2-1 0-15,3-1 3 16,-2-1-3-16,1-2 1 16,1 1 4-16,-2-3-1 15,1 1-4-15,1-3 0 16,-1 1 3-16,1-3 3 16,-1 0-6-16,1-4 0 15,1 1 6-15,0-3-10 16,0-1 4-16,0 1 0 15,0-3-1-15,0 2 2 16,0-2-1-16,0 0 0 0,-2 1 7 16,2 1-8-16,-2-1 1 15,1 0 0-15,1 1 0 16,-2-2 4-16,2 0-4 16,0 0 0-16,0 0 4 15,0 0-1-15,-1 0-3 16,1 1 2-16,0-1-3 15,0 0 1-15,0 0 0 0,0 0-1 16,0 2 3 0,0-2-2-16,0 0 0 15,0 0 0-15,0 0-5 16,0 0 4-16,0 0-6 0,1 0 7 16,9 0 0-16,3-10 7 15,5-5 0-15,-3-2 0 16,4-1 10-16,-3 0-16 15,0 0 6-15,1-1 12 16,-2 3-18-16,0-1 10 16,-1 1-11-16,-4 5 0 15,0 1 4-15,-3 4 0 16,-3 3-4-16,1-1 0 16,1 3-4-16,4-4 1 15,3 1 2-15,8-2 1 16,6-1-6-16,7-1-15 0,10-5-12 15,3-4-39-15,1-6-172 16</inkml:trace>
  <inkml:trace contextRef="#ctx0" brushRef="#br0" timeOffset="97400.51">19347 13134 231 0,'0'0'12'16,"0"0"-6"-16,0 0-1 15,0 0-5-15,0 0-2 16,0 0 1-16,13 34 2 16,-9-8 11-16,1 2 7 15,-1 0-14-15,-1-4 11 16,-1-3-12-16,-1-2-4 16,-1-5 7-16,0-3-4 15,0 0-2-15,0-5 1 0,0-2 3 16,0 2-5-16,0-3 0 15,0 0-8-15,0-3-60 16,0 0-101-16</inkml:trace>
  <inkml:trace contextRef="#ctx0" brushRef="#br0" timeOffset="97763.32">19491 13157 69 0,'0'0'30'0,"0"0"-13"16,0 0 15-16,0 0 4 16,0 0 6-16,-83 72 0 15,74-64-17-15,1 1-4 16,2-1-17-16,2-2-3 15,1-2 5-15,1 0-3 16,1-1-1-16,1 1-2 16,0-1 4-16,0-1-6 15,0 3 2-15,0-3 0 16,3 1-5-16,7 0-1 16,1-2 6-16,-1 2-1 15,5 0 5-15,0-2-10 16,3 1 3-16,2-2-29 15,0 0-25-15,2 0-53 16</inkml:trace>
  <inkml:trace contextRef="#ctx0" brushRef="#br0" timeOffset="98214.22">19749 13053 277 0,'0'0'6'15,"0"0"5"1,0 0-11-16,0 0 27 0,0 0 8 16,0 0-7-16,-43 0-10 15,40 0-18-15,0 0 0 16,1 0-4-16,1 5 6 15,1 1-2-15,0 1 0 16,0 2 0-16,3-1-9 16,4 0 9-16,-1-1-12 15,-1-1 7-15,1-3-6 16,-3 3 11-16,-2-4 0 16,-1 1 2-16,0 3-3 15,0 0 1-15,0 6 0 0,0 2 0 16,-4 0 2-1,-2 0-2-15,5-3 0 0,1-2 5 16,0-2-10 0,0-1 5-16,0 0 0 0,8-2-2 15,4-4-18-15,3 0 8 16,5 0-7-16,0 0-28 16,-1-10-35-16</inkml:trace>
  <inkml:trace contextRef="#ctx0" brushRef="#br0" timeOffset="98439.24">19756 12742 437 0,'0'0'0'15,"0"0"-3"-15,0 0-15 16,0 0 0-16,0 0 7 16,0 0-12-16,-22 33-18 15,21-11-25-15,1 2-97 16</inkml:trace>
  <inkml:trace contextRef="#ctx0" brushRef="#br0" timeOffset="98806.2">19836 12997 42 0,'0'0'9'15,"0"0"-4"-15,0 0 1 16,0 0 31-16,21 86 18 16,-15-66-18-16,1 0 8 15,2 0-31-15,0-1-2 16,2-2-5-16,0-2-6 15,-3-6 10-15,-1-3-6 16,-2-1 3-16,-2-4 10 16,0-1-17-16,-3 0 9 0,2 0-2 15,0 0 7 1,-1 0 35-16,2-13-20 0,-1-4-26 16,0-3 3-16,-2-2-3 15,0-3 2-15,0-3-6 16,0 2 1-16,0 1 0 15,0 5-1-15,0 3-1 16,0 4 0-16,0 4-31 16,0 6-15-16,1 1-55 15,4 2-97-15</inkml:trace>
  <inkml:trace contextRef="#ctx0" brushRef="#br0" timeOffset="99516.16">20058 12954 124 0,'0'0'62'15,"0"0"-61"-15,0 0 1 16,0 0-2-16,0 0 2 16,0 0 1-16,73-22-3 15,-64 18 5-15,0 4-3 16,1 0 2-16,-4 0-4 15,-1 0-2-15,-2 2-3 16,-2 11-1-16,-1 1 6 16,0 2 14-16,0 3-1 0,0-2 10 15,0 0-20-15,0-3 4 16,0-1-2-16,0-2-1 16,0-2-2-16,0 1-2 15,7-3 4-15,-2 1-4 16,4-3 0-16,-1 0 0 15,5-1 0-15,-1-1 4 16,0-3-4-16,4 0 6 16,1 0-3-16,4 0 22 15,3-6-18-15,1-7 2 16,2-3-2-16,-3 1-5 16,1 0 5-16,-6-2-5 15,-5 1-2-15,-4 2 11 16,-7 0-9-16,-3 2 5 15,0 0 15-15,0 2-20 0,-7 3 3 16,-4 0 2-16,-1 4-6 16,-2-1-1-16,0 3 0 15,1 1 0-15,1 0 0 16,0 0 1-16,-2 0-3 16,2 7 2-16,4 4 0 15,0 4-4-15,2 3 4 16,2 7 0-16,1 0-1 15,1 3 2-15,2 2-1 16,0 1 0-16,3 0 3 16,8-3-2-16,-2-3-1 0,2-4 0 15,0-4 0-15,-2-4 7 16,3-1-7-16,-2-5 0 16,-1-1-4-16,5-5 1 15,-1 0 3-15,5-1 0 16,6 0-4-16,2-11-18 15,0-9-46-15,0-4-165 16</inkml:trace>
  <inkml:trace contextRef="#ctx0" brushRef="#br0" timeOffset="99922.34">20658 12957 114 0,'0'0'4'0,"0"0"-2"16,0 0 2-16,0 0 23 15,0 0 8-15,0 78 21 16,0-65-21-16,0 0-18 16,6-5-2-16,0 0-11 15,2-5 4-15,0-1-3 16,1-2 0-16,2 0 7 15,3 0 2-15,2-13-2 16,0-2 6-16,-3-4-18 16,-1 0 3-16,-7-2-3 15,-2-2-5-15,-3 1-1 0,0-2-15 16,-2 4-4-16,-7 4 1 16,-3 6 11-16,2 8 13 15,-2 2 2-15,-2 0 0 16,2 11-3-16,-1 6 1 15,3 1 0-15,2 1-1 16,3 3 1-16,4 0-2 16,1 1-11-16,0-6-113 15</inkml:trace>
  <inkml:trace contextRef="#ctx0" brushRef="#br0" timeOffset="100681.3">21137 12791 197 0,'0'0'23'0,"0"0"-15"0,0 0-12 16,0 0 8-16,0 0-6 16,0 0 4-16,19 44-1 15,-8-41 9-15,5-3-1 16,3 0 10-16,4 0 3 16,4-9-15-16,-1-5 8 15,1-4-15-15,-3 0 0 16,-7-2 1-16,-7 2 4 15,-7 4-5-15,-3 1 0 16,0 3 1-16,0 3-7 16,-6 3 6-16,2 2 0 0,1 1 27 15,1 1-26-15,2 0 6 16,0 0-7-16,0 0 2 16,0 7-6-16,-1 7 4 15,1 2 0-15,0-1-2 16,0 1 2-16,0-2 0 15,0-4-1-15,0-1 5 16,0-2-5-16,0-1 1 16,0-2-6-16,0-3-16 15,-3-1-106-15</inkml:trace>
  <inkml:trace contextRef="#ctx0" brushRef="#br0" timeOffset="101014.17">21144 12690 154 0,'0'0'21'0,"0"0"-18"16,0 0 6-16,0 83 28 15,0-49-13-15,0 0 27 0,0 2-26 16,-2-3-9 0,2 0 12-16,0-3-24 0,0-3 12 15,0-3-9 1,0-2-7-16,0-6 3 0,0-3-3 16,2-3 0-16,1-5 3 15,2 0-1-15,-1-5-4 16,5 0-5-16,6 0-76 15,3-18-31-15</inkml:trace>
  <inkml:trace contextRef="#ctx0" brushRef="#br0" timeOffset="101300.95">21723 12556 197 0,'0'0'1'0,"0"0"7"16,0 0-8-16,-22 90 7 16,5-70 34-16,1-2-31 15,-4-2 13-15,1-5-9 16,3-3-9-16,-4-2 0 15,4-4-5-15,-2-2-17 16,4 0-26-16,1-9-11 16,7-8 12-16,2-2-26 15,4-3-2-15</inkml:trace>
  <inkml:trace contextRef="#ctx0" brushRef="#br0" timeOffset="101511.46">21547 12583 28 0,'0'0'63'15,"0"0"-23"-15,0 0-10 16,0 0-6-16,0 0-17 15,0 0 0-15,89-13 12 16,-73 26-8-16,1 4 15 16,0 2-11-16,1 1-15 15,-3-2 17-15,1 1-15 16,-2-2 1-16,0-2 5 16,0-1-3-16,1-4-3 15,1-3-2-15,5-4-1 16,1-3 0-16,-1 0-35 0,0-6-76 15</inkml:trace>
  <inkml:trace contextRef="#ctx0" brushRef="#br0" timeOffset="101807.02">21598 12230 385 0,'0'0'0'15,"0"0"-1"-15,0 0-38 16,0 0 21-16,0 0-16 16,0 0 10-16,-26 55-38 15,26-51-56-15</inkml:trace>
  <inkml:trace contextRef="#ctx0" brushRef="#br0" timeOffset="102245.8">21851 12210 137 0,'0'0'104'15,"0"0"-71"-15,0 0-3 16,0 0-2-16,0 0-15 16,0 0-13-16,2 7-21 15,2 14 21-15,2 10 0 0,2 10 13 16,2 10-4-16,1 5 9 16,2 4 6-16,5-2-17 15,0 0-2-15,-3-4 1 16,1-1 1-16,-4-9-5 15,-1-4-2-15,-3-7 4 16,-2-8-2-16,-4-3 0 16,-2-8-2-16,0-5 3 15,0-3 1-15,0-2 0 16,0-1 3-16,-12 0-6 16,2-2 5-16,-4-1-6 15,2 0-1-15,3 0 0 16,6-11-61-16,3-10-73 0</inkml:trace>
  <inkml:trace contextRef="#ctx0" brushRef="#br0" timeOffset="102494.43">22369 12451 248 0,'0'0'1'0,"0"0"-1"16,0 0 1-16,-84 85 4 0,58-70-4 15,2 0-1-15,2-5 1 16,2-2 3-16,2-4-4 16,3-1 0-16,3-3-1 15,5 0-42-15,1 0-13 16,3-13-43-16</inkml:trace>
  <inkml:trace contextRef="#ctx0" brushRef="#br0" timeOffset="102695.92">22162 12487 123 0,'0'0'63'0,"0"0"-55"16,0 0-5-16,0 0-5 15,0 0 4-15,0 0 7 0,41 15 3 16,-27-9-1-1,-1 0 8-15,5-5-11 0,2 1 0 16,3-2 5-16,3 0-11 16,4 0 4-16,-2-3-6 15,2-7-14-15,-1-6-65 16</inkml:trace>
  <inkml:trace contextRef="#ctx0" brushRef="#br0" timeOffset="103018.13">22596 12299 225 0,'0'0'100'16,"0"0"-92"-16,0 0-3 16,0 0 1-16,0 0 9 15,0 0 15-15,-18-9-23 16,18 9-3-16,0 0-4 15,0 9 0-15,0 8-4 16,0 3 9-16,10 1-6 16,2 0 1-16,-1-1 0 15,2-2 2-15,-4-1-1 16,-3-2-1-16,-1-1 0 16,-5-1 6-16,0-1-5 15,0 1-1-15,-5-1 0 16,-13 1 4-16,-7 2-4 0,-4-1-11 15,-2-2-59-15,-2-1-16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4.075"/>
    </inkml:context>
    <inkml:brush xml:id="br0">
      <inkml:brushProperty name="width" value="0.2" units="cm"/>
      <inkml:brushProperty name="height" value="0.2" units="cm"/>
    </inkml:brush>
  </inkml:definitions>
  <inkml:trace contextRef="#ctx0" brushRef="#br0">437 2 944,'0'0'3399,"-30"-2"-1435,20 3-1963,0 0 1,0 0-1,1 1 0,-1 1 1,1-1-1,0 2 0,-1-1 1,2 1-1,-1 0 0,0 1 1,1 0-1,0 1 0,0 0 1,0 0-1,-8 9 0,5-6 30,0 0 0,-1-1-1,-18 10 1,17-12-4,0 0 0,0 1 1,0 0-1,1 1 0,0 0 0,1 1 0,0 1 1,0 0-1,1 0 0,0 1 0,1 0 1,1 1-1,-1 0 0,-6 14 0,9-9-33,2 1-1,0 0 0,1 0 1,1 0-1,1 0 0,0 1 1,1-1-1,4 26 0,-2 16-13,-1-48 21,0 0 1,1 0-1,1 0 0,0 0 1,7 19-1,-2-8-14,-5-15 28,1 1 0,1-1-1,-1 0 1,1 0 0,0-1 0,1 1 0,0-1 0,0 0 0,0-1 0,1 1-1,0-1 1,1-1 0,11 8 0,25 22 236,-13-10-42,0-2 0,45 25 0,-67-44-188,1-1 1,-1 0 0,1-1-1,0 0 1,0-1 0,0 0 0,0 0-1,0-1 1,0 0 0,11-2-1,11 1 61,6-9-98,-38 10 56,1 0-22,3-14 265,-7 30-518,3 22-152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5.373"/>
    </inkml:context>
    <inkml:brush xml:id="br0">
      <inkml:brushProperty name="width" value="0.2" units="cm"/>
      <inkml:brushProperty name="height" value="0.2" units="cm"/>
    </inkml:brush>
  </inkml:definitions>
  <inkml:trace contextRef="#ctx0" brushRef="#br0">58 25 688,'0'0'2836,"0"-19"-824,0 17-1905,0 2-93,0 0 1,0 0 0,0-1 0,0 1-1,0 0 1,-1 0 0,1-1 0,0 1-1,0 0 1,0 0 0,-1 0 0,1-1-1,0 1 1,0 0 0,-1 0 0,1 0-1,0 0 1,0 0 0,-1-1 0,1 1 0,0 0-1,-1 0 1,1 0 0,0 0 0,0 0-1,-1 0 1,1 0 0,0 0 0,-1 0-1,1 0 1,0 0 0,0 0 0,-1 0-1,1 0 1,0 0 0,-1 1 0,1-1-1,0 0 1,0 0 0,-1 0 0,1 0-1,0 0 1,0 1 0,0-1 0,-1 0 0,1 0-1,0 0 1,0 1 0,0-1 0,-1 0-1,1 0 1,0 1 0,0-1 0,0 0-1,0 1 1,0-1 0,0 0 0,0 0-1,0 1 1,-1-1 0,1 1 0,0 60 94,0-61-64,-2 0-158,0 0-1,0 0 0,0 1 0,0-1 0,0 1 0,0-1 0,0 1 0,0 0 0,1 0 0,-1 0 1,0 0-1,0 0 0,-2 2 0,1-1-175,-10 6-20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18.958"/>
    </inkml:context>
    <inkml:brush xml:id="br0">
      <inkml:brushProperty name="width" value="0.2" units="cm"/>
      <inkml:brushProperty name="height" value="0.2" units="cm"/>
    </inkml:brush>
  </inkml:definitions>
  <inkml:trace contextRef="#ctx0" brushRef="#br0">68 54 16,'0'0'667,"52"0"4918,-66 0-4778,9 0-870,1 1-1,-1-1 1,1 1 0,-1 0-1,1 0 1,0 1 0,-5 1-1,3 1 70,0 0 0,0 0-1,0 0 1,1 1-1,0 0 1,0 0 0,-7 10-1,10-11-21,0 1 0,0 0 0,0-1 0,1 1-1,-1 0 1,1 0 0,0 0 0,1 0 0,-1 1-1,1-1 1,0 6 0,0 0 50,0-1-30,-1 0 1,1 0 0,1 0-1,0 0 1,0 0 0,1 0-1,1 0 1,-1-1 0,2 1 0,4 11-1,3-2-45,-7-9 58,1-1-1,0 0 0,0 0 1,1 0-1,1-1 0,-1 0 0,1 0 1,0 0-1,1-1 0,0 0 1,13 8-1,-9-9 50,1-1-1,-1 0 1,1 0 0,1-1-1,-1-1 1,1-1 0,-1 1-1,1-2 1,-1 0 0,1-1-1,0 0 1,24-4 0,-25 0 7,-1-1 0,1 0 0,-1 0 0,0-1 0,-1 0 0,1-1 0,-1-1 0,16-14 0,-6 7-13,-17 12-11,0 0-1,0-1 0,0 1 0,0-1 1,-1 0-1,1 0 0,-1 0 1,0 0-1,0-1 0,-1 1 0,1-1 1,-1 0-1,0 0 0,0 0 0,-1 0 1,2-7-1,-2 4-13,-1 1-1,0-1 1,0 0 0,0 1-1,-1-1 1,0 1 0,-1-1 0,1 1-1,-2-1 1,-3-9 0,0 3-34,-1 0 1,-1 0 0,0 1 0,-1 0 0,0 1-1,-1 0 1,0 0 0,-1 1 0,0 0 0,-21-14-1,26 20 23,-8-4-113,0 0 0,-30-14-1,39 21 30,0 0-1,0 1 0,0-1 1,-1 1-1,1 0 0,-1 1 0,1-1 1,-1 1-1,1 0 0,-1 0 1,1 1-1,-1 0 0,-5 1 0,1 3-93,0 1 0,1 0 0,0 0 0,0 1-1,0 0 1,1 0 0,0 1 0,1 0 0,-8 11-1,13-17 17,1 0-1,0 0 1,0 0-1,0 1 1,1-1-1,-1 0 0,0 1 1,1-1-1,-1 0 1,1 5-1,-1 0-892,-1 1-62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9T12:25:38.146"/>
    </inkml:context>
    <inkml:brush xml:id="br0">
      <inkml:brushProperty name="width" value="0.2" units="cm"/>
      <inkml:brushProperty name="height" value="0.2" units="cm"/>
    </inkml:brush>
  </inkml:definitions>
  <inkml:trace contextRef="#ctx0" brushRef="#br0">0 0 1953,'0'0'3297,"0"4"-3777,0 4-880,0-1 14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9DCD5F0-C31A-FC59-A1FC-B1A3A186640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508A8B4F-A163-F114-5A32-85CBE9206B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C3E1525-4A32-7A3E-331A-A7C78163098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A9C93B05-D4C7-B046-E5E9-3BC1D3EE8AA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45CB217C-03D3-77F0-FF84-31E9E77A40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75489C89-4315-0128-BCA9-166507CC39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C5CCACD-AB2E-48D0-91A2-05D8AF2328E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F1FCFE-D10F-E49E-9058-CE0FA2680E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5335F9-63EF-82B5-C15B-AEC1572576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A14F50-AE07-2820-1993-E23C6B3544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16516-0C90-47EC-917A-97C60AA8D3C1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2914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05B9D3-3DD4-9988-8491-EA8A195DEC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0F1A06-D9CD-F2B2-CCF1-024CA9F301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2E22B8-633C-4DD8-034F-8AF76F6CF7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47FCD-3F14-44B7-B52B-6C093B43944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71849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6E7A801-A5FD-B067-85CA-513586DF8E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FEECBC-AA82-DF06-D670-5358FA979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2144BC-CAFA-6AFA-9F04-961687A9A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27A16-8240-4915-B918-5CC61597ED4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34655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A078E91-53DF-172F-5F38-7592F80C6D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67B5036-A7B1-DD48-EC45-ABB86DCB02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64CAC0-B557-FF70-ED38-71438345E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46440-A3D8-45A5-B9EB-C8F1577979F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31408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29FC5A-6FBC-4A4A-E86B-15A52711A8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DFFB6E-2324-43AE-492F-4CBF577A1B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BFA7E6-4C7B-21A0-F753-36FA556308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74570-0698-44C3-B7B9-CF29CC889E5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41003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B42C740-C8C4-27DD-CD39-954A9092DB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C838C8-2AB6-CB31-AAC4-63063BEF84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514529-A418-82C6-620B-DF1A96236B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42CA2-ED0E-47DC-AC6B-CCE0A4A0969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705098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FC6D1D-6030-B00C-FD34-FB1700F4B0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3AF8595-DE88-18ED-50B0-129DABCD91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D30B0E-C374-FD01-893C-A60DC897FF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C4047-813C-4017-A0E3-A7E098C7BED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51683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5FC72DB-7DCA-CBE7-52CD-A68DB47A82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3A95914-3F1F-B7FE-327B-94A9C94D1E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99474E-918C-5CB5-181F-B7DC6DB58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D8911-70CC-444D-BF13-E27048C7F54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6130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5CC1ED4-CDA3-0B8E-B764-D86C250DDD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BB6566B-8399-3572-0079-C21318A909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3317620-B530-D3D9-13CA-B0BEAD459A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48D95-9960-4EE5-B822-A842D1471C8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4611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F9CE8A-AC7A-7950-B0BD-E66849CE9B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5BD17C-133F-46E5-0B60-80E00BC7A6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93E581-8F2B-ECAB-734F-A46919312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5A25AC-9CD6-4C6B-829E-7D27EC301069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146759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BCEE86-AF0A-CDFE-5112-40ADDC4075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498B67-FB3D-D02B-C20E-0D599B8B79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10EE17-EF77-2DB1-6F1A-45D7DED990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CD052-98F5-4B33-B795-D5A83934DD8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45357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F9DCB3-E9B3-CC2D-4FB5-19EFB3B6B3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833D55-E576-151F-24EF-1A354F4F30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E413834-BEBA-C3CC-243E-07F77F6C6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C8F2A-8BC3-45E9-8E5F-9708DB904FA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83830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A0C002A-4011-12EE-C7F6-2095333D3D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5133A2-C538-3099-7FEB-214985F06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FC122C4-454A-DC55-99C5-A9C2C917897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BC7CE74-1E86-4956-5049-16BD1296D5A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78CF98A-F6F7-C2D6-5E65-5C93903218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54386A3-7337-49CC-8AAA-6F8ECC474A06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3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0.png"/><Relationship Id="rId21" Type="http://schemas.openxmlformats.org/officeDocument/2006/relationships/customXml" Target="../ink/ink13.xml"/><Relationship Id="rId42" Type="http://schemas.openxmlformats.org/officeDocument/2006/relationships/image" Target="../media/image58.png"/><Relationship Id="rId47" Type="http://schemas.openxmlformats.org/officeDocument/2006/relationships/customXml" Target="../ink/ink26.xml"/><Relationship Id="rId63" Type="http://schemas.openxmlformats.org/officeDocument/2006/relationships/image" Target="../media/image68.png"/><Relationship Id="rId68" Type="http://schemas.openxmlformats.org/officeDocument/2006/relationships/customXml" Target="../ink/ink37.xml"/><Relationship Id="rId16" Type="http://schemas.openxmlformats.org/officeDocument/2006/relationships/image" Target="../media/image45.png"/><Relationship Id="rId11" Type="http://schemas.openxmlformats.org/officeDocument/2006/relationships/customXml" Target="../ink/ink8.xml"/><Relationship Id="rId24" Type="http://schemas.openxmlformats.org/officeDocument/2006/relationships/image" Target="../media/image49.png"/><Relationship Id="rId32" Type="http://schemas.openxmlformats.org/officeDocument/2006/relationships/image" Target="../media/image53.png"/><Relationship Id="rId37" Type="http://schemas.openxmlformats.org/officeDocument/2006/relationships/customXml" Target="../ink/ink21.xml"/><Relationship Id="rId40" Type="http://schemas.openxmlformats.org/officeDocument/2006/relationships/image" Target="../media/image57.png"/><Relationship Id="rId45" Type="http://schemas.openxmlformats.org/officeDocument/2006/relationships/customXml" Target="../ink/ink25.xml"/><Relationship Id="rId53" Type="http://schemas.openxmlformats.org/officeDocument/2006/relationships/customXml" Target="../ink/ink29.xml"/><Relationship Id="rId58" Type="http://schemas.openxmlformats.org/officeDocument/2006/relationships/customXml" Target="../ink/ink32.xml"/><Relationship Id="rId66" Type="http://schemas.openxmlformats.org/officeDocument/2006/relationships/customXml" Target="../ink/ink36.xml"/><Relationship Id="rId74" Type="http://schemas.openxmlformats.org/officeDocument/2006/relationships/customXml" Target="../ink/ink40.xml"/><Relationship Id="rId5" Type="http://schemas.openxmlformats.org/officeDocument/2006/relationships/image" Target="../media/image38.wmf"/><Relationship Id="rId61" Type="http://schemas.openxmlformats.org/officeDocument/2006/relationships/image" Target="../media/image67.png"/><Relationship Id="rId19" Type="http://schemas.openxmlformats.org/officeDocument/2006/relationships/customXml" Target="../ink/ink12.xml"/><Relationship Id="rId14" Type="http://schemas.openxmlformats.org/officeDocument/2006/relationships/image" Target="../media/image44.png"/><Relationship Id="rId22" Type="http://schemas.openxmlformats.org/officeDocument/2006/relationships/image" Target="../media/image48.png"/><Relationship Id="rId27" Type="http://schemas.openxmlformats.org/officeDocument/2006/relationships/customXml" Target="../ink/ink16.xml"/><Relationship Id="rId30" Type="http://schemas.openxmlformats.org/officeDocument/2006/relationships/image" Target="../media/image52.png"/><Relationship Id="rId35" Type="http://schemas.openxmlformats.org/officeDocument/2006/relationships/customXml" Target="../ink/ink20.xml"/><Relationship Id="rId43" Type="http://schemas.openxmlformats.org/officeDocument/2006/relationships/customXml" Target="../ink/ink24.xml"/><Relationship Id="rId48" Type="http://schemas.openxmlformats.org/officeDocument/2006/relationships/image" Target="../media/image61.png"/><Relationship Id="rId56" Type="http://schemas.openxmlformats.org/officeDocument/2006/relationships/customXml" Target="../ink/ink31.xml"/><Relationship Id="rId64" Type="http://schemas.openxmlformats.org/officeDocument/2006/relationships/customXml" Target="../ink/ink35.xml"/><Relationship Id="rId69" Type="http://schemas.openxmlformats.org/officeDocument/2006/relationships/image" Target="../media/image71.png"/><Relationship Id="rId77" Type="http://schemas.openxmlformats.org/officeDocument/2006/relationships/image" Target="../media/image75.png"/><Relationship Id="rId8" Type="http://schemas.openxmlformats.org/officeDocument/2006/relationships/image" Target="../media/image41.png"/><Relationship Id="rId51" Type="http://schemas.openxmlformats.org/officeDocument/2006/relationships/customXml" Target="../ink/ink28.xml"/><Relationship Id="rId72" Type="http://schemas.openxmlformats.org/officeDocument/2006/relationships/customXml" Target="../ink/ink39.xml"/><Relationship Id="rId3" Type="http://schemas.openxmlformats.org/officeDocument/2006/relationships/image" Target="../media/image37.png"/><Relationship Id="rId12" Type="http://schemas.openxmlformats.org/officeDocument/2006/relationships/image" Target="../media/image43.png"/><Relationship Id="rId17" Type="http://schemas.openxmlformats.org/officeDocument/2006/relationships/customXml" Target="../ink/ink11.xml"/><Relationship Id="rId25" Type="http://schemas.openxmlformats.org/officeDocument/2006/relationships/customXml" Target="../ink/ink15.xml"/><Relationship Id="rId33" Type="http://schemas.openxmlformats.org/officeDocument/2006/relationships/customXml" Target="../ink/ink19.xml"/><Relationship Id="rId38" Type="http://schemas.openxmlformats.org/officeDocument/2006/relationships/image" Target="../media/image56.png"/><Relationship Id="rId46" Type="http://schemas.openxmlformats.org/officeDocument/2006/relationships/image" Target="../media/image60.png"/><Relationship Id="rId59" Type="http://schemas.openxmlformats.org/officeDocument/2006/relationships/image" Target="../media/image66.png"/><Relationship Id="rId67" Type="http://schemas.openxmlformats.org/officeDocument/2006/relationships/image" Target="../media/image70.png"/><Relationship Id="rId20" Type="http://schemas.openxmlformats.org/officeDocument/2006/relationships/image" Target="../media/image47.png"/><Relationship Id="rId41" Type="http://schemas.openxmlformats.org/officeDocument/2006/relationships/customXml" Target="../ink/ink23.xml"/><Relationship Id="rId54" Type="http://schemas.openxmlformats.org/officeDocument/2006/relationships/customXml" Target="../ink/ink30.xml"/><Relationship Id="rId62" Type="http://schemas.openxmlformats.org/officeDocument/2006/relationships/customXml" Target="../ink/ink34.xml"/><Relationship Id="rId70" Type="http://schemas.openxmlformats.org/officeDocument/2006/relationships/customXml" Target="../ink/ink38.xml"/><Relationship Id="rId75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5" Type="http://schemas.openxmlformats.org/officeDocument/2006/relationships/customXml" Target="../ink/ink10.xml"/><Relationship Id="rId23" Type="http://schemas.openxmlformats.org/officeDocument/2006/relationships/customXml" Target="../ink/ink14.xml"/><Relationship Id="rId28" Type="http://schemas.openxmlformats.org/officeDocument/2006/relationships/image" Target="../media/image51.png"/><Relationship Id="rId36" Type="http://schemas.openxmlformats.org/officeDocument/2006/relationships/image" Target="../media/image55.png"/><Relationship Id="rId49" Type="http://schemas.openxmlformats.org/officeDocument/2006/relationships/customXml" Target="../ink/ink27.xml"/><Relationship Id="rId57" Type="http://schemas.openxmlformats.org/officeDocument/2006/relationships/image" Target="../media/image65.png"/><Relationship Id="rId10" Type="http://schemas.openxmlformats.org/officeDocument/2006/relationships/image" Target="../media/image42.png"/><Relationship Id="rId31" Type="http://schemas.openxmlformats.org/officeDocument/2006/relationships/customXml" Target="../ink/ink18.xml"/><Relationship Id="rId44" Type="http://schemas.openxmlformats.org/officeDocument/2006/relationships/image" Target="../media/image59.png"/><Relationship Id="rId52" Type="http://schemas.openxmlformats.org/officeDocument/2006/relationships/image" Target="../media/image63.png"/><Relationship Id="rId60" Type="http://schemas.openxmlformats.org/officeDocument/2006/relationships/customXml" Target="../ink/ink33.xml"/><Relationship Id="rId65" Type="http://schemas.openxmlformats.org/officeDocument/2006/relationships/image" Target="../media/image69.png"/><Relationship Id="rId73" Type="http://schemas.openxmlformats.org/officeDocument/2006/relationships/image" Target="../media/image73.png"/><Relationship Id="rId4" Type="http://schemas.openxmlformats.org/officeDocument/2006/relationships/oleObject" Target="../embeddings/oleObject20.bin"/><Relationship Id="rId9" Type="http://schemas.openxmlformats.org/officeDocument/2006/relationships/customXml" Target="../ink/ink7.xml"/><Relationship Id="rId13" Type="http://schemas.openxmlformats.org/officeDocument/2006/relationships/customXml" Target="../ink/ink9.xml"/><Relationship Id="rId18" Type="http://schemas.openxmlformats.org/officeDocument/2006/relationships/image" Target="../media/image46.png"/><Relationship Id="rId39" Type="http://schemas.openxmlformats.org/officeDocument/2006/relationships/customXml" Target="../ink/ink22.xml"/><Relationship Id="rId34" Type="http://schemas.openxmlformats.org/officeDocument/2006/relationships/image" Target="../media/image54.png"/><Relationship Id="rId50" Type="http://schemas.openxmlformats.org/officeDocument/2006/relationships/image" Target="../media/image62.png"/><Relationship Id="rId55" Type="http://schemas.openxmlformats.org/officeDocument/2006/relationships/image" Target="../media/image64.png"/><Relationship Id="rId76" Type="http://schemas.openxmlformats.org/officeDocument/2006/relationships/customXml" Target="../ink/ink41.xml"/><Relationship Id="rId7" Type="http://schemas.openxmlformats.org/officeDocument/2006/relationships/customXml" Target="../ink/ink6.xml"/><Relationship Id="rId71" Type="http://schemas.openxmlformats.org/officeDocument/2006/relationships/image" Target="../media/image72.png"/><Relationship Id="rId2" Type="http://schemas.openxmlformats.org/officeDocument/2006/relationships/image" Target="../media/image36.png"/><Relationship Id="rId29" Type="http://schemas.openxmlformats.org/officeDocument/2006/relationships/customXml" Target="../ink/ink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22.bin"/><Relationship Id="rId7" Type="http://schemas.openxmlformats.org/officeDocument/2006/relationships/customXml" Target="../ink/ink4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png"/><Relationship Id="rId3" Type="http://schemas.openxmlformats.org/officeDocument/2006/relationships/image" Target="../media/image4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image" Target="../media/image12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0.png"/><Relationship Id="rId2" Type="http://schemas.openxmlformats.org/officeDocument/2006/relationships/oleObject" Target="../embeddings/oleObject10.bin"/><Relationship Id="rId16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png"/><Relationship Id="rId1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customXml" Target="../ink/ink5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69660C08-493D-E917-0137-D0FEA9A10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5213"/>
            <a:ext cx="7391400" cy="289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άσματα περιστροφής πολυατομικών μορίων</a:t>
            </a:r>
            <a:endParaRPr lang="el-GR" altLang="el-GR" sz="4400"/>
          </a:p>
        </p:txBody>
      </p:sp>
      <p:sp>
        <p:nvSpPr>
          <p:cNvPr id="4099" name="Text Box 25">
            <a:extLst>
              <a:ext uri="{FF2B5EF4-FFF2-40B4-BE49-F238E27FC236}">
                <a16:creationId xmlns:a16="http://schemas.microsoft.com/office/drawing/2014/main" id="{221E7602-0DF3-27D3-171A-9595CCCDD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5943600" cy="49244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dirty="0">
                <a:solidFill>
                  <a:srgbClr val="FF0000"/>
                </a:solidFill>
              </a:rPr>
              <a:t>   </a:t>
            </a:r>
            <a:endParaRPr lang="el-GR" altLang="el-GR" sz="1200" b="1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baseline="30000" dirty="0">
                <a:latin typeface="Arial" panose="020B0604020202020204" pitchFamily="34" charset="0"/>
              </a:rPr>
              <a:t>η</a:t>
            </a:r>
            <a:r>
              <a:rPr lang="el-GR" altLang="el-GR" sz="1600" b="1" dirty="0">
                <a:latin typeface="Arial" panose="020B0604020202020204" pitchFamily="34" charset="0"/>
              </a:rPr>
              <a:t> Διάλεξη: 20.10.2023</a:t>
            </a:r>
            <a:endParaRPr lang="en-GB" altLang="el-GR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01CCF618-EE10-F497-DB6A-0B391768A3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DEE99700-29DB-E79D-4C45-15A40CA30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6327" name="Object 7">
            <a:extLst>
              <a:ext uri="{FF2B5EF4-FFF2-40B4-BE49-F238E27FC236}">
                <a16:creationId xmlns:a16="http://schemas.microsoft.com/office/drawing/2014/main" id="{9343BBD2-28F0-2017-E8B5-C9ED88F556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451350"/>
          <a:ext cx="43910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95300" progId="Equation.DSMT4">
                  <p:embed/>
                </p:oleObj>
              </mc:Choice>
              <mc:Fallback>
                <p:oleObj name="Equation" r:id="rId2" imgW="2197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1350"/>
                        <a:ext cx="43910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>
            <a:extLst>
              <a:ext uri="{FF2B5EF4-FFF2-40B4-BE49-F238E27FC236}">
                <a16:creationId xmlns:a16="http://schemas.microsoft.com/office/drawing/2014/main" id="{6257B772-6AD4-50CD-69BA-EB042537E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382963"/>
          <a:ext cx="1373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2963"/>
                        <a:ext cx="1373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30" name="Text Box 10">
            <a:extLst>
              <a:ext uri="{FF2B5EF4-FFF2-40B4-BE49-F238E27FC236}">
                <a16:creationId xmlns:a16="http://schemas.microsoft.com/office/drawing/2014/main" id="{FCACE0F7-B176-4523-189A-350665E6B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3413"/>
            <a:ext cx="4572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ξίσωση περιέχει δύο αγνώστους (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για το λόγο αυτό δε μπορεί να επιλυθεί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9" name="Object 12">
            <a:extLst>
              <a:ext uri="{FF2B5EF4-FFF2-40B4-BE49-F238E27FC236}">
                <a16:creationId xmlns:a16="http://schemas.microsoft.com/office/drawing/2014/main" id="{A5C53A38-C7DF-207C-56DE-2034590B8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382963"/>
          <a:ext cx="13731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2963"/>
                        <a:ext cx="137318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6">
            <a:extLst>
              <a:ext uri="{FF2B5EF4-FFF2-40B4-BE49-F238E27FC236}">
                <a16:creationId xmlns:a16="http://schemas.microsoft.com/office/drawing/2014/main" id="{BE06839C-6846-6144-0AAE-60D2C543E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2044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μήκη των δεσμώ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τριατομικού, γραμμικού μορί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εξής δεδομένα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: 		</a:t>
            </a:r>
            <a:r>
              <a:rPr lang="el-GR" altLang="el-GR" sz="1800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>
                <a:solidFill>
                  <a:srgbClr val="003399"/>
                </a:solidFill>
                <a:latin typeface="Arial" panose="020B0604020202020204" pitchFamily="34" charset="0"/>
              </a:rPr>
              <a:t>= 0,2028 </a:t>
            </a:r>
            <a:r>
              <a:rPr lang="en-US" altLang="el-GR" sz="1800">
                <a:solidFill>
                  <a:srgbClr val="0033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aseline="30000">
                <a:solidFill>
                  <a:srgbClr val="003399"/>
                </a:solidFill>
                <a:latin typeface="Arial" panose="020B0604020202020204" pitchFamily="34" charset="0"/>
              </a:rPr>
              <a:t>-1</a:t>
            </a:r>
            <a:endParaRPr lang="en-US" altLang="el-GR" sz="1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Ατομικές μάζες: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O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C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2,0000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S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31,9721 amu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3321" name="Picture 10">
            <a:extLst>
              <a:ext uri="{FF2B5EF4-FFF2-40B4-BE49-F238E27FC236}">
                <a16:creationId xmlns:a16="http://schemas.microsoft.com/office/drawing/2014/main" id="{5682745D-4870-87A8-487E-A86BF33A99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505200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2A5C4A9B-5D07-2301-2AA2-E9EADC286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1B76D48F-9E88-C9B1-4DD9-C7D00D1D8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5030C2AF-4D05-8740-A942-8F1AA2E5F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μήκη των δεσμών μπορούν να υπολογιστούν με χρήση του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τοπικού φαινομέν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κολουθούμε μια διαδικασία με χρήση μορίου στο οποίο αντικαθιστούμε το άτομο κάποιου στοιχείου με ένα ισότοπό του.</a:t>
            </a:r>
            <a:endParaRPr lang="el-GR" altLang="el-GR" sz="1800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97351" name="Object 7">
            <a:extLst>
              <a:ext uri="{FF2B5EF4-FFF2-40B4-BE49-F238E27FC236}">
                <a16:creationId xmlns:a16="http://schemas.microsoft.com/office/drawing/2014/main" id="{05FB15E2-0202-76B3-651F-1953BAD0C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456113"/>
          <a:ext cx="4391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95300" progId="Equation.DSMT4">
                  <p:embed/>
                </p:oleObj>
              </mc:Choice>
              <mc:Fallback>
                <p:oleObj name="Equation" r:id="rId2" imgW="21971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56113"/>
                        <a:ext cx="43910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8">
            <a:extLst>
              <a:ext uri="{FF2B5EF4-FFF2-40B4-BE49-F238E27FC236}">
                <a16:creationId xmlns:a16="http://schemas.microsoft.com/office/drawing/2014/main" id="{6F3E8192-0C3A-1693-747E-225395467F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495800"/>
          <a:ext cx="13731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13731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7353" name="Text Box 9">
            <a:extLst>
              <a:ext uri="{FF2B5EF4-FFF2-40B4-BE49-F238E27FC236}">
                <a16:creationId xmlns:a16="http://schemas.microsoft.com/office/drawing/2014/main" id="{D15E9F80-EE37-779D-4FFB-3C31635B5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8805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ο φάσμα του ισοτοπικού μορίου υπολογίζουμε τη σταθερά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ισο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πό τις δύο εξισώσεις με δύο αγνώστους υπολογίζουμε τα μήκ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697354" name="Group 10">
            <a:extLst>
              <a:ext uri="{FF2B5EF4-FFF2-40B4-BE49-F238E27FC236}">
                <a16:creationId xmlns:a16="http://schemas.microsoft.com/office/drawing/2014/main" id="{E0D278D5-877B-DD79-E981-443C0C2EB9E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286000"/>
            <a:ext cx="4038600" cy="579438"/>
            <a:chOff x="336" y="1200"/>
            <a:chExt cx="2544" cy="365"/>
          </a:xfrm>
        </p:grpSpPr>
        <p:sp>
          <p:nvSpPr>
            <p:cNvPr id="14354" name="Text Box 11">
              <a:extLst>
                <a:ext uri="{FF2B5EF4-FFF2-40B4-BE49-F238E27FC236}">
                  <a16:creationId xmlns:a16="http://schemas.microsoft.com/office/drawing/2014/main" id="{40050A21-B832-5A4A-6A52-B6E098410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6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</a:t>
              </a: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</a:t>
              </a:r>
              <a:r>
                <a:rPr lang="en-US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3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S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4355" name="Group 12">
              <a:extLst>
                <a:ext uri="{FF2B5EF4-FFF2-40B4-BE49-F238E27FC236}">
                  <a16:creationId xmlns:a16="http://schemas.microsoft.com/office/drawing/2014/main" id="{49804689-F0B3-B22C-05EE-AF62730DC5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" y="1344"/>
              <a:ext cx="272" cy="96"/>
              <a:chOff x="912" y="1680"/>
              <a:chExt cx="272" cy="96"/>
            </a:xfrm>
          </p:grpSpPr>
          <p:sp>
            <p:nvSpPr>
              <p:cNvPr id="14359" name="Line 13">
                <a:extLst>
                  <a:ext uri="{FF2B5EF4-FFF2-40B4-BE49-F238E27FC236}">
                    <a16:creationId xmlns:a16="http://schemas.microsoft.com/office/drawing/2014/main" id="{9C0D0C20-9465-CCF9-AD1C-5DACA9343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60" name="Line 14">
                <a:extLst>
                  <a:ext uri="{FF2B5EF4-FFF2-40B4-BE49-F238E27FC236}">
                    <a16:creationId xmlns:a16="http://schemas.microsoft.com/office/drawing/2014/main" id="{0271DF7C-9764-C518-07ED-9EBF31D729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356" name="Group 15">
              <a:extLst>
                <a:ext uri="{FF2B5EF4-FFF2-40B4-BE49-F238E27FC236}">
                  <a16:creationId xmlns:a16="http://schemas.microsoft.com/office/drawing/2014/main" id="{00D9DD2C-25B3-E842-A43C-DDD9F777A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44"/>
              <a:ext cx="272" cy="96"/>
              <a:chOff x="912" y="1680"/>
              <a:chExt cx="272" cy="96"/>
            </a:xfrm>
          </p:grpSpPr>
          <p:sp>
            <p:nvSpPr>
              <p:cNvPr id="14357" name="Line 16">
                <a:extLst>
                  <a:ext uri="{FF2B5EF4-FFF2-40B4-BE49-F238E27FC236}">
                    <a16:creationId xmlns:a16="http://schemas.microsoft.com/office/drawing/2014/main" id="{8A3E062F-C8E7-0F3A-388A-5380042FD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8" name="Line 17">
                <a:extLst>
                  <a:ext uri="{FF2B5EF4-FFF2-40B4-BE49-F238E27FC236}">
                    <a16:creationId xmlns:a16="http://schemas.microsoft.com/office/drawing/2014/main" id="{9E336BB4-C2ED-F80D-50A7-9345E09FF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697362" name="Group 18">
            <a:extLst>
              <a:ext uri="{FF2B5EF4-FFF2-40B4-BE49-F238E27FC236}">
                <a16:creationId xmlns:a16="http://schemas.microsoft.com/office/drawing/2014/main" id="{9C47E610-6507-5C28-5BC9-3714BCB8D8B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78163"/>
            <a:ext cx="4038600" cy="579437"/>
            <a:chOff x="336" y="1200"/>
            <a:chExt cx="2544" cy="365"/>
          </a:xfrm>
        </p:grpSpPr>
        <p:sp>
          <p:nvSpPr>
            <p:cNvPr id="14347" name="Text Box 19">
              <a:extLst>
                <a:ext uri="{FF2B5EF4-FFF2-40B4-BE49-F238E27FC236}">
                  <a16:creationId xmlns:a16="http://schemas.microsoft.com/office/drawing/2014/main" id="{0D8870AF-3225-1F73-93D2-20688A6C06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200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6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Ο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 </a:t>
              </a:r>
              <a:r>
                <a:rPr lang="el-GR" altLang="el-GR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12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</a:t>
              </a:r>
              <a:r>
                <a:rPr lang="en-US" altLang="el-GR" b="1" baseline="30000">
                  <a:solidFill>
                    <a:srgbClr val="33CC33"/>
                  </a:solidFill>
                  <a:latin typeface="Arial" panose="020B0604020202020204" pitchFamily="34" charset="0"/>
                </a:rPr>
                <a:t>34</a:t>
              </a: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S  </a:t>
              </a:r>
              <a:r>
                <a:rPr lang="el-GR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4348" name="Group 20">
              <a:extLst>
                <a:ext uri="{FF2B5EF4-FFF2-40B4-BE49-F238E27FC236}">
                  <a16:creationId xmlns:a16="http://schemas.microsoft.com/office/drawing/2014/main" id="{15BA0604-1626-AB77-D55B-A4A4133552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0" y="1344"/>
              <a:ext cx="272" cy="96"/>
              <a:chOff x="912" y="1680"/>
              <a:chExt cx="272" cy="96"/>
            </a:xfrm>
          </p:grpSpPr>
          <p:sp>
            <p:nvSpPr>
              <p:cNvPr id="14352" name="Line 21">
                <a:extLst>
                  <a:ext uri="{FF2B5EF4-FFF2-40B4-BE49-F238E27FC236}">
                    <a16:creationId xmlns:a16="http://schemas.microsoft.com/office/drawing/2014/main" id="{9E520D4A-3343-E41C-1690-2B0345AF8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3" name="Line 22">
                <a:extLst>
                  <a:ext uri="{FF2B5EF4-FFF2-40B4-BE49-F238E27FC236}">
                    <a16:creationId xmlns:a16="http://schemas.microsoft.com/office/drawing/2014/main" id="{392AC0F9-DEE3-44A9-5E4B-780B88B3F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349" name="Group 23">
              <a:extLst>
                <a:ext uri="{FF2B5EF4-FFF2-40B4-BE49-F238E27FC236}">
                  <a16:creationId xmlns:a16="http://schemas.microsoft.com/office/drawing/2014/main" id="{E0E3FDBB-1B68-3ACC-D6B7-2A5602588C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44"/>
              <a:ext cx="272" cy="96"/>
              <a:chOff x="912" y="1680"/>
              <a:chExt cx="272" cy="96"/>
            </a:xfrm>
          </p:grpSpPr>
          <p:sp>
            <p:nvSpPr>
              <p:cNvPr id="14350" name="Line 24">
                <a:extLst>
                  <a:ext uri="{FF2B5EF4-FFF2-40B4-BE49-F238E27FC236}">
                    <a16:creationId xmlns:a16="http://schemas.microsoft.com/office/drawing/2014/main" id="{832AA333-51C9-15C0-D6A5-5C68C55C3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680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51" name="Line 25">
                <a:extLst>
                  <a:ext uri="{FF2B5EF4-FFF2-40B4-BE49-F238E27FC236}">
                    <a16:creationId xmlns:a16="http://schemas.microsoft.com/office/drawing/2014/main" id="{D3226FE0-D8D9-803B-6170-EFA3DED1C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76"/>
                <a:ext cx="272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697370" name="Text Box 26">
            <a:extLst>
              <a:ext uri="{FF2B5EF4-FFF2-40B4-BE49-F238E27FC236}">
                <a16:creationId xmlns:a16="http://schemas.microsoft.com/office/drawing/2014/main" id="{B26EFB60-6D97-642B-B97C-F4C0F62E6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360613"/>
            <a:ext cx="4343400" cy="1465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670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ζει η ροπή αδράνεια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ζει η σταθερά περιστροφής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Β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 i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αλλάζουν τα μήκη των δεσμών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53" grpId="0" animBg="1"/>
      <p:bldP spid="6973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A3F1E7B8-4330-DB28-538C-4A1F92B0A296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667000"/>
            <a:ext cx="1681163" cy="21336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5363" name="Picture 6">
            <a:extLst>
              <a:ext uri="{FF2B5EF4-FFF2-40B4-BE49-F238E27FC236}">
                <a16:creationId xmlns:a16="http://schemas.microsoft.com/office/drawing/2014/main" id="{811DE83F-9D72-07ED-B047-F3DC2F1A402B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5105400"/>
            <a:ext cx="1676400" cy="1638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5364" name="Text Box 9">
            <a:extLst>
              <a:ext uri="{FF2B5EF4-FFF2-40B4-BE49-F238E27FC236}">
                <a16:creationId xmlns:a16="http://schemas.microsoft.com/office/drawing/2014/main" id="{2A121325-B0F6-EFC9-700C-8274B3123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Οι τρεις ροπές αδράνειας είναι διαφορετικές μεταξύ του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π.χ. φορμαλδεϋδ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, νερό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μεθανόλη (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Η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-25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5365" name="Object 10">
            <a:extLst>
              <a:ext uri="{FF2B5EF4-FFF2-40B4-BE49-F238E27FC236}">
                <a16:creationId xmlns:a16="http://schemas.microsoft.com/office/drawing/2014/main" id="{E6CE1B37-5939-6392-42EA-BB79691C6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5240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24000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11">
            <a:extLst>
              <a:ext uri="{FF2B5EF4-FFF2-40B4-BE49-F238E27FC236}">
                <a16:creationId xmlns:a16="http://schemas.microsoft.com/office/drawing/2014/main" id="{E25A12E8-07FD-26B0-9CA9-C3A1C96597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Text Box 12">
            <a:extLst>
              <a:ext uri="{FF2B5EF4-FFF2-40B4-BE49-F238E27FC236}">
                <a16:creationId xmlns:a16="http://schemas.microsoft.com/office/drawing/2014/main" id="{35A84429-0241-5DC3-D009-C7401D3B8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Ασύμμετροι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35918" name="Picture 14">
            <a:extLst>
              <a:ext uri="{FF2B5EF4-FFF2-40B4-BE49-F238E27FC236}">
                <a16:creationId xmlns:a16="http://schemas.microsoft.com/office/drawing/2014/main" id="{6F039D35-3229-0043-93EB-D84024BB12B9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1400" y="2819400"/>
            <a:ext cx="4114800" cy="31813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35921" name="Text Box 17">
            <a:extLst>
              <a:ext uri="{FF2B5EF4-FFF2-40B4-BE49-F238E27FC236}">
                <a16:creationId xmlns:a16="http://schemas.microsoft.com/office/drawing/2014/main" id="{19FC3A74-DA28-D831-221C-ABDD51256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14045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και ροπές αδράνειας της φορμαλδεϋδης 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).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5370" name="Group 4">
            <a:extLst>
              <a:ext uri="{FF2B5EF4-FFF2-40B4-BE49-F238E27FC236}">
                <a16:creationId xmlns:a16="http://schemas.microsoft.com/office/drawing/2014/main" id="{B262A409-98FB-32E0-A7FE-AAF468451FA8}"/>
              </a:ext>
            </a:extLst>
          </p:cNvPr>
          <p:cNvGrpSpPr>
            <a:grpSpLocks/>
          </p:cNvGrpSpPr>
          <p:nvPr/>
        </p:nvGrpSpPr>
        <p:grpSpPr bwMode="auto">
          <a:xfrm>
            <a:off x="4713288" y="4298950"/>
            <a:ext cx="180975" cy="349250"/>
            <a:chOff x="4713771" y="4299103"/>
            <a:chExt cx="18072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498F7FE-FC55-DF11-6B71-2D89CDBB0AAF}"/>
                    </a:ext>
                  </a:extLst>
                </p14:cNvPr>
                <p14:cNvContentPartPr/>
                <p14:nvPr/>
              </p14:nvContentPartPr>
              <p14:xfrm>
                <a:off x="4713771" y="4320703"/>
                <a:ext cx="180720" cy="327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498F7FE-FC55-DF11-6B71-2D89CDBB0AAF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677771" y="4284703"/>
                  <a:ext cx="252360" cy="39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F856905-E145-A644-2E76-20F537254E72}"/>
                    </a:ext>
                  </a:extLst>
                </p14:cNvPr>
                <p14:cNvContentPartPr/>
                <p14:nvPr/>
              </p14:nvContentPartPr>
              <p14:xfrm>
                <a:off x="4861731" y="4299103"/>
                <a:ext cx="21240" cy="32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F856905-E145-A644-2E76-20F537254E72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825731" y="4263103"/>
                  <a:ext cx="92880" cy="10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0F5E9AD-9D0A-546E-CEC3-F7C44280A8B2}"/>
                  </a:ext>
                </a:extLst>
              </p14:cNvPr>
              <p14:cNvContentPartPr/>
              <p14:nvPr/>
            </p14:nvContentPartPr>
            <p14:xfrm>
              <a:off x="5830491" y="4457503"/>
              <a:ext cx="185760" cy="168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0F5E9AD-9D0A-546E-CEC3-F7C44280A8B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94491" y="4421503"/>
                <a:ext cx="25740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72" name="Group 15374">
            <a:extLst>
              <a:ext uri="{FF2B5EF4-FFF2-40B4-BE49-F238E27FC236}">
                <a16:creationId xmlns:a16="http://schemas.microsoft.com/office/drawing/2014/main" id="{9D21AB65-0411-4D03-B640-29F58A160DFA}"/>
              </a:ext>
            </a:extLst>
          </p:cNvPr>
          <p:cNvGrpSpPr>
            <a:grpSpLocks/>
          </p:cNvGrpSpPr>
          <p:nvPr/>
        </p:nvGrpSpPr>
        <p:grpSpPr bwMode="auto">
          <a:xfrm>
            <a:off x="5527675" y="3457575"/>
            <a:ext cx="1911350" cy="693738"/>
            <a:chOff x="5527371" y="3457423"/>
            <a:chExt cx="1911600" cy="69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941E971-1E9C-92B5-52D9-DE0CE8EBF93B}"/>
                    </a:ext>
                  </a:extLst>
                </p14:cNvPr>
                <p14:cNvContentPartPr/>
                <p14:nvPr/>
              </p14:nvContentPartPr>
              <p14:xfrm>
                <a:off x="6068451" y="3527263"/>
                <a:ext cx="360" cy="7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941E971-1E9C-92B5-52D9-DE0CE8EBF93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032451" y="3491263"/>
                  <a:ext cx="720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A1AFA5B-F61C-4D1E-C7F2-BD57A790CD90}"/>
                    </a:ext>
                  </a:extLst>
                </p14:cNvPr>
                <p14:cNvContentPartPr/>
                <p14:nvPr/>
              </p14:nvContentPartPr>
              <p14:xfrm>
                <a:off x="5862531" y="3870703"/>
                <a:ext cx="1800" cy="2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A1AFA5B-F61C-4D1E-C7F2-BD57A790CD9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832531" y="3834703"/>
                  <a:ext cx="615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7CDC5ED-6011-0B6C-F798-F8A967DAFA40}"/>
                    </a:ext>
                  </a:extLst>
                </p14:cNvPr>
                <p14:cNvContentPartPr/>
                <p14:nvPr/>
              </p14:nvContentPartPr>
              <p14:xfrm>
                <a:off x="5808171" y="3922903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7CDC5ED-6011-0B6C-F798-F8A967DAFA40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772171" y="38869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F2C5847-E416-4AB9-1361-EEA28F83ABF4}"/>
                    </a:ext>
                  </a:extLst>
                </p14:cNvPr>
                <p14:cNvContentPartPr/>
                <p14:nvPr/>
              </p14:nvContentPartPr>
              <p14:xfrm>
                <a:off x="5758851" y="3922903"/>
                <a:ext cx="50040" cy="38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F2C5847-E416-4AB9-1361-EEA28F83ABF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722851" y="3887236"/>
                  <a:ext cx="121680" cy="1094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66F4E73-C803-C0A9-CC68-E304663756AA}"/>
                    </a:ext>
                  </a:extLst>
                </p14:cNvPr>
                <p14:cNvContentPartPr/>
                <p14:nvPr/>
              </p14:nvContentPartPr>
              <p14:xfrm>
                <a:off x="5662011" y="3991663"/>
                <a:ext cx="63720" cy="54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66F4E73-C803-C0A9-CC68-E304663756A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626011" y="3955663"/>
                  <a:ext cx="1353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FA829AD-30A3-23FC-0F82-833583CA25EC}"/>
                    </a:ext>
                  </a:extLst>
                </p14:cNvPr>
                <p14:cNvContentPartPr/>
                <p14:nvPr/>
              </p14:nvContentPartPr>
              <p14:xfrm>
                <a:off x="5617011" y="4037023"/>
                <a:ext cx="50760" cy="51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FA829AD-30A3-23FC-0F82-833583CA25EC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581011" y="4001023"/>
                  <a:ext cx="1224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B38EA84-EB8B-9C36-100D-E3CF37A11190}"/>
                    </a:ext>
                  </a:extLst>
                </p14:cNvPr>
                <p14:cNvContentPartPr/>
                <p14:nvPr/>
              </p14:nvContentPartPr>
              <p14:xfrm>
                <a:off x="5575251" y="4071943"/>
                <a:ext cx="56160" cy="50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B38EA84-EB8B-9C36-100D-E3CF37A1119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539251" y="4036198"/>
                  <a:ext cx="127800" cy="1215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1C53DFD-E69E-EB61-A430-EF8807A8F3C4}"/>
                    </a:ext>
                  </a:extLst>
                </p14:cNvPr>
                <p14:cNvContentPartPr/>
                <p14:nvPr/>
              </p14:nvContentPartPr>
              <p14:xfrm>
                <a:off x="5559771" y="4121983"/>
                <a:ext cx="15840" cy="12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1C53DFD-E69E-EB61-A430-EF8807A8F3C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523771" y="4084954"/>
                  <a:ext cx="87480" cy="866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7F7E336-B4CA-EF1F-E250-7E831BBF426F}"/>
                    </a:ext>
                  </a:extLst>
                </p14:cNvPr>
                <p14:cNvContentPartPr/>
                <p14:nvPr/>
              </p14:nvContentPartPr>
              <p14:xfrm>
                <a:off x="5527371" y="4032703"/>
                <a:ext cx="70920" cy="110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7F7E336-B4CA-EF1F-E250-7E831BBF426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491187" y="3996703"/>
                  <a:ext cx="142926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C706477-F15F-7800-773F-DF31637CB4EA}"/>
                    </a:ext>
                  </a:extLst>
                </p14:cNvPr>
                <p14:cNvContentPartPr/>
                <p14:nvPr/>
              </p14:nvContentPartPr>
              <p14:xfrm>
                <a:off x="5527371" y="4121263"/>
                <a:ext cx="103320" cy="29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C706477-F15F-7800-773F-DF31637CB4EA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491371" y="4085263"/>
                  <a:ext cx="1749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B5C1156-005C-3CB5-4CC9-C4571A2FD1DF}"/>
                    </a:ext>
                  </a:extLst>
                </p14:cNvPr>
                <p14:cNvContentPartPr/>
                <p14:nvPr/>
              </p14:nvContentPartPr>
              <p14:xfrm>
                <a:off x="5883051" y="3670543"/>
                <a:ext cx="4680" cy="106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B5C1156-005C-3CB5-4CC9-C4571A2FD1D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849622" y="3634543"/>
                  <a:ext cx="71203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FB0E24-8A5B-6DD3-A2CB-7216201CF0D9}"/>
                    </a:ext>
                  </a:extLst>
                </p14:cNvPr>
                <p14:cNvContentPartPr/>
                <p14:nvPr/>
              </p14:nvContentPartPr>
              <p14:xfrm>
                <a:off x="5920491" y="3689983"/>
                <a:ext cx="65520" cy="30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FB0E24-8A5B-6DD3-A2CB-7216201CF0D9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884292" y="3653983"/>
                  <a:ext cx="137556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4665282-335D-CFDF-2190-53BD92AAFEE6}"/>
                    </a:ext>
                  </a:extLst>
                </p14:cNvPr>
                <p14:cNvContentPartPr/>
                <p14:nvPr/>
              </p14:nvContentPartPr>
              <p14:xfrm>
                <a:off x="5933811" y="3715183"/>
                <a:ext cx="58320" cy="54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4665282-335D-CFDF-2190-53BD92AAFEE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898032" y="3678945"/>
                  <a:ext cx="129520" cy="1268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43CAFA6-3C51-C6E6-D831-83D87EE57733}"/>
                    </a:ext>
                  </a:extLst>
                </p14:cNvPr>
                <p14:cNvContentPartPr/>
                <p14:nvPr/>
              </p14:nvContentPartPr>
              <p14:xfrm>
                <a:off x="6048651" y="3648943"/>
                <a:ext cx="63360" cy="111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43CAFA6-3C51-C6E6-D831-83D87EE5773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012651" y="3612827"/>
                  <a:ext cx="135000" cy="1838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C3A9CF7-379F-A5A8-F6BC-D21ED4F1F389}"/>
                    </a:ext>
                  </a:extLst>
                </p14:cNvPr>
                <p14:cNvContentPartPr/>
                <p14:nvPr/>
              </p14:nvContentPartPr>
              <p14:xfrm>
                <a:off x="6148731" y="3655423"/>
                <a:ext cx="63720" cy="100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C3A9CF7-379F-A5A8-F6BC-D21ED4F1F38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112731" y="3619552"/>
                  <a:ext cx="135360" cy="171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68E0996-E214-90AB-0BCD-AFA2E0C1A8C0}"/>
                    </a:ext>
                  </a:extLst>
                </p14:cNvPr>
                <p14:cNvContentPartPr/>
                <p14:nvPr/>
              </p14:nvContentPartPr>
              <p14:xfrm>
                <a:off x="6251691" y="3653263"/>
                <a:ext cx="96120" cy="15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68E0996-E214-90AB-0BCD-AFA2E0C1A8C0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215691" y="3617263"/>
                  <a:ext cx="1677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D8DB527-CD01-AE5F-4139-D2C6CE2E1609}"/>
                    </a:ext>
                  </a:extLst>
                </p14:cNvPr>
                <p14:cNvContentPartPr/>
                <p14:nvPr/>
              </p14:nvContentPartPr>
              <p14:xfrm>
                <a:off x="6289131" y="3678103"/>
                <a:ext cx="29160" cy="76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D8DB527-CD01-AE5F-4139-D2C6CE2E1609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253131" y="3642103"/>
                  <a:ext cx="100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2799E68-30D4-C105-F18F-FACDC0947F19}"/>
                    </a:ext>
                  </a:extLst>
                </p14:cNvPr>
                <p14:cNvContentPartPr/>
                <p14:nvPr/>
              </p14:nvContentPartPr>
              <p14:xfrm>
                <a:off x="6382011" y="3680263"/>
                <a:ext cx="106560" cy="167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2799E68-30D4-C105-F18F-FACDC0947F1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346011" y="3644263"/>
                  <a:ext cx="1782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47F72B7-13F3-24D2-D317-4ABD0D4BB7FC}"/>
                    </a:ext>
                  </a:extLst>
                </p14:cNvPr>
                <p14:cNvContentPartPr/>
                <p14:nvPr/>
              </p14:nvContentPartPr>
              <p14:xfrm>
                <a:off x="6570651" y="3651823"/>
                <a:ext cx="72360" cy="57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47F72B7-13F3-24D2-D317-4ABD0D4BB7F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534651" y="3615823"/>
                  <a:ext cx="1440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ED054E9-9630-E271-55ED-6ED97701D992}"/>
                    </a:ext>
                  </a:extLst>
                </p14:cNvPr>
                <p14:cNvContentPartPr/>
                <p14:nvPr/>
              </p14:nvContentPartPr>
              <p14:xfrm>
                <a:off x="6569931" y="3629503"/>
                <a:ext cx="44640" cy="30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ED054E9-9630-E271-55ED-6ED97701D99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533638" y="3593503"/>
                  <a:ext cx="116862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99E2C70-3217-9FE5-DFA9-5CD098932F15}"/>
                    </a:ext>
                  </a:extLst>
                </p14:cNvPr>
                <p14:cNvContentPartPr/>
                <p14:nvPr/>
              </p14:nvContentPartPr>
              <p14:xfrm>
                <a:off x="6569931" y="3659383"/>
                <a:ext cx="36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99E2C70-3217-9FE5-DFA9-5CD098932F15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533931" y="36233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ED69274-BF44-7FE3-F813-79777F623CCC}"/>
                    </a:ext>
                  </a:extLst>
                </p14:cNvPr>
                <p14:cNvContentPartPr/>
                <p14:nvPr/>
              </p14:nvContentPartPr>
              <p14:xfrm>
                <a:off x="6569931" y="3634543"/>
                <a:ext cx="61560" cy="25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ED69274-BF44-7FE3-F813-79777F623CC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533931" y="3599050"/>
                  <a:ext cx="133200" cy="958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122A066-0C4E-F750-BB20-0F8041803D2F}"/>
                    </a:ext>
                  </a:extLst>
                </p14:cNvPr>
                <p14:cNvContentPartPr/>
                <p14:nvPr/>
              </p14:nvContentPartPr>
              <p14:xfrm>
                <a:off x="6761811" y="3651823"/>
                <a:ext cx="91800" cy="46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122A066-0C4E-F750-BB20-0F8041803D2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725811" y="3616100"/>
                  <a:ext cx="163440" cy="1175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5360" name="Ink 15359">
                  <a:extLst>
                    <a:ext uri="{FF2B5EF4-FFF2-40B4-BE49-F238E27FC236}">
                      <a16:creationId xmlns:a16="http://schemas.microsoft.com/office/drawing/2014/main" id="{000C73B3-ADA0-C56A-AF17-C83653BB34EC}"/>
                    </a:ext>
                  </a:extLst>
                </p14:cNvPr>
                <p14:cNvContentPartPr/>
                <p14:nvPr/>
              </p14:nvContentPartPr>
              <p14:xfrm>
                <a:off x="6759651" y="3637783"/>
                <a:ext cx="15120" cy="161280"/>
              </p14:xfrm>
            </p:contentPart>
          </mc:Choice>
          <mc:Fallback xmlns="">
            <p:pic>
              <p:nvPicPr>
                <p:cNvPr id="15360" name="Ink 15359">
                  <a:extLst>
                    <a:ext uri="{FF2B5EF4-FFF2-40B4-BE49-F238E27FC236}">
                      <a16:creationId xmlns:a16="http://schemas.microsoft.com/office/drawing/2014/main" id="{000C73B3-ADA0-C56A-AF17-C83653BB34E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723651" y="3601702"/>
                  <a:ext cx="86760" cy="2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5361" name="Ink 15360">
                  <a:extLst>
                    <a:ext uri="{FF2B5EF4-FFF2-40B4-BE49-F238E27FC236}">
                      <a16:creationId xmlns:a16="http://schemas.microsoft.com/office/drawing/2014/main" id="{E608EF11-23E0-17E4-B863-8025BFB6AF10}"/>
                    </a:ext>
                  </a:extLst>
                </p14:cNvPr>
                <p14:cNvContentPartPr/>
                <p14:nvPr/>
              </p14:nvContentPartPr>
              <p14:xfrm>
                <a:off x="6895731" y="3630223"/>
                <a:ext cx="70200" cy="78840"/>
              </p14:xfrm>
            </p:contentPart>
          </mc:Choice>
          <mc:Fallback xmlns="">
            <p:pic>
              <p:nvPicPr>
                <p:cNvPr id="15361" name="Ink 15360">
                  <a:extLst>
                    <a:ext uri="{FF2B5EF4-FFF2-40B4-BE49-F238E27FC236}">
                      <a16:creationId xmlns:a16="http://schemas.microsoft.com/office/drawing/2014/main" id="{E608EF11-23E0-17E4-B863-8025BFB6AF1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859731" y="3594223"/>
                  <a:ext cx="1418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5368" name="Ink 15367">
                  <a:extLst>
                    <a:ext uri="{FF2B5EF4-FFF2-40B4-BE49-F238E27FC236}">
                      <a16:creationId xmlns:a16="http://schemas.microsoft.com/office/drawing/2014/main" id="{B6BD5AE2-5A86-B80D-0024-521C22FED946}"/>
                    </a:ext>
                  </a:extLst>
                </p14:cNvPr>
                <p14:cNvContentPartPr/>
                <p14:nvPr/>
              </p14:nvContentPartPr>
              <p14:xfrm>
                <a:off x="6887451" y="3616903"/>
                <a:ext cx="32040" cy="4680"/>
              </p14:xfrm>
            </p:contentPart>
          </mc:Choice>
          <mc:Fallback xmlns="">
            <p:pic>
              <p:nvPicPr>
                <p:cNvPr id="15368" name="Ink 15367">
                  <a:extLst>
                    <a:ext uri="{FF2B5EF4-FFF2-40B4-BE49-F238E27FC236}">
                      <a16:creationId xmlns:a16="http://schemas.microsoft.com/office/drawing/2014/main" id="{B6BD5AE2-5A86-B80D-0024-521C22FED94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51451" y="3577903"/>
                  <a:ext cx="103680" cy="822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15369" name="Ink 15368">
                  <a:extLst>
                    <a:ext uri="{FF2B5EF4-FFF2-40B4-BE49-F238E27FC236}">
                      <a16:creationId xmlns:a16="http://schemas.microsoft.com/office/drawing/2014/main" id="{CCB14996-23EA-8923-634F-58CCE3A06BDF}"/>
                    </a:ext>
                  </a:extLst>
                </p14:cNvPr>
                <p14:cNvContentPartPr/>
                <p14:nvPr/>
              </p14:nvContentPartPr>
              <p14:xfrm>
                <a:off x="6919131" y="3616903"/>
                <a:ext cx="96480" cy="70560"/>
              </p14:xfrm>
            </p:contentPart>
          </mc:Choice>
          <mc:Fallback xmlns="">
            <p:pic>
              <p:nvPicPr>
                <p:cNvPr id="15369" name="Ink 15368">
                  <a:extLst>
                    <a:ext uri="{FF2B5EF4-FFF2-40B4-BE49-F238E27FC236}">
                      <a16:creationId xmlns:a16="http://schemas.microsoft.com/office/drawing/2014/main" id="{CCB14996-23EA-8923-634F-58CCE3A06BD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83131" y="3580903"/>
                  <a:ext cx="1681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2" name="Ink 15369">
                  <a:extLst>
                    <a:ext uri="{FF2B5EF4-FFF2-40B4-BE49-F238E27FC236}">
                      <a16:creationId xmlns:a16="http://schemas.microsoft.com/office/drawing/2014/main" id="{90C24205-A7F7-B368-31D3-F0ED6A9D9BC6}"/>
                    </a:ext>
                  </a:extLst>
                </p14:cNvPr>
                <p14:cNvContentPartPr/>
                <p14:nvPr/>
              </p14:nvContentPartPr>
              <p14:xfrm>
                <a:off x="6914451" y="3457423"/>
                <a:ext cx="9000" cy="15120"/>
              </p14:xfrm>
            </p:contentPart>
          </mc:Choice>
          <mc:Fallback xmlns="">
            <p:pic>
              <p:nvPicPr>
                <p:cNvPr id="2" name="Ink 15369">
                  <a:extLst>
                    <a:ext uri="{FF2B5EF4-FFF2-40B4-BE49-F238E27FC236}">
                      <a16:creationId xmlns:a16="http://schemas.microsoft.com/office/drawing/2014/main" id="{90C24205-A7F7-B368-31D3-F0ED6A9D9BC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876951" y="3420545"/>
                  <a:ext cx="83625" cy="885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15371" name="Ink 15370">
                  <a:extLst>
                    <a:ext uri="{FF2B5EF4-FFF2-40B4-BE49-F238E27FC236}">
                      <a16:creationId xmlns:a16="http://schemas.microsoft.com/office/drawing/2014/main" id="{95E93838-BA07-64CC-0BFB-AAE0FB2CECD2}"/>
                    </a:ext>
                  </a:extLst>
                </p14:cNvPr>
                <p14:cNvContentPartPr/>
                <p14:nvPr/>
              </p14:nvContentPartPr>
              <p14:xfrm>
                <a:off x="7064571" y="3520423"/>
                <a:ext cx="66240" cy="278280"/>
              </p14:xfrm>
            </p:contentPart>
          </mc:Choice>
          <mc:Fallback xmlns="">
            <p:pic>
              <p:nvPicPr>
                <p:cNvPr id="15371" name="Ink 15370">
                  <a:extLst>
                    <a:ext uri="{FF2B5EF4-FFF2-40B4-BE49-F238E27FC236}">
                      <a16:creationId xmlns:a16="http://schemas.microsoft.com/office/drawing/2014/main" id="{95E93838-BA07-64CC-0BFB-AAE0FB2CEC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028571" y="3484423"/>
                  <a:ext cx="1378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" name="Ink 15371">
                  <a:extLst>
                    <a:ext uri="{FF2B5EF4-FFF2-40B4-BE49-F238E27FC236}">
                      <a16:creationId xmlns:a16="http://schemas.microsoft.com/office/drawing/2014/main" id="{AFA114F6-AC83-E0B8-3F2F-4407E39B7B9B}"/>
                    </a:ext>
                  </a:extLst>
                </p14:cNvPr>
                <p14:cNvContentPartPr/>
                <p14:nvPr/>
              </p14:nvContentPartPr>
              <p14:xfrm>
                <a:off x="7208931" y="3617623"/>
                <a:ext cx="84600" cy="77400"/>
              </p14:xfrm>
            </p:contentPart>
          </mc:Choice>
          <mc:Fallback xmlns="">
            <p:pic>
              <p:nvPicPr>
                <p:cNvPr id="5" name="Ink 15371">
                  <a:extLst>
                    <a:ext uri="{FF2B5EF4-FFF2-40B4-BE49-F238E27FC236}">
                      <a16:creationId xmlns:a16="http://schemas.microsoft.com/office/drawing/2014/main" id="{AFA114F6-AC83-E0B8-3F2F-4407E39B7B9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172931" y="3581455"/>
                  <a:ext cx="156240" cy="1493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5373" name="Ink 15372">
                  <a:extLst>
                    <a:ext uri="{FF2B5EF4-FFF2-40B4-BE49-F238E27FC236}">
                      <a16:creationId xmlns:a16="http://schemas.microsoft.com/office/drawing/2014/main" id="{EC15F191-94C4-E1DC-6DDF-88DBB990F2C9}"/>
                    </a:ext>
                  </a:extLst>
                </p14:cNvPr>
                <p14:cNvContentPartPr/>
                <p14:nvPr/>
              </p14:nvContentPartPr>
              <p14:xfrm>
                <a:off x="7220091" y="3620863"/>
                <a:ext cx="86400" cy="73080"/>
              </p14:xfrm>
            </p:contentPart>
          </mc:Choice>
          <mc:Fallback xmlns="">
            <p:pic>
              <p:nvPicPr>
                <p:cNvPr id="15373" name="Ink 15372">
                  <a:extLst>
                    <a:ext uri="{FF2B5EF4-FFF2-40B4-BE49-F238E27FC236}">
                      <a16:creationId xmlns:a16="http://schemas.microsoft.com/office/drawing/2014/main" id="{EC15F191-94C4-E1DC-6DDF-88DBB990F2C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183940" y="3584863"/>
                  <a:ext cx="1583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5374" name="Ink 15373">
                  <a:extLst>
                    <a:ext uri="{FF2B5EF4-FFF2-40B4-BE49-F238E27FC236}">
                      <a16:creationId xmlns:a16="http://schemas.microsoft.com/office/drawing/2014/main" id="{9B7D66C6-D974-F8D5-3ADC-60F4C9F42648}"/>
                    </a:ext>
                  </a:extLst>
                </p14:cNvPr>
                <p14:cNvContentPartPr/>
                <p14:nvPr/>
              </p14:nvContentPartPr>
              <p14:xfrm>
                <a:off x="7346451" y="3566143"/>
                <a:ext cx="92520" cy="131760"/>
              </p14:xfrm>
            </p:contentPart>
          </mc:Choice>
          <mc:Fallback xmlns="">
            <p:pic>
              <p:nvPicPr>
                <p:cNvPr id="15374" name="Ink 15373">
                  <a:extLst>
                    <a:ext uri="{FF2B5EF4-FFF2-40B4-BE49-F238E27FC236}">
                      <a16:creationId xmlns:a16="http://schemas.microsoft.com/office/drawing/2014/main" id="{9B7D66C6-D974-F8D5-3ADC-60F4C9F4264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10451" y="3530143"/>
                  <a:ext cx="164160" cy="20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2B9C0354-7F56-0444-1524-0C9C7A056DB2}"/>
                  </a:ext>
                </a:extLst>
              </p14:cNvPr>
              <p14:cNvContentPartPr/>
              <p14:nvPr/>
            </p14:nvContentPartPr>
            <p14:xfrm>
              <a:off x="6041880" y="3711600"/>
              <a:ext cx="1373400" cy="2217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2B9C0354-7F56-0444-1524-0C9C7A056DB2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032520" y="3702240"/>
                <a:ext cx="1392120" cy="240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A26F5733-AD83-F522-6772-34DD859A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168116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5">
            <a:extLst>
              <a:ext uri="{FF2B5EF4-FFF2-40B4-BE49-F238E27FC236}">
                <a16:creationId xmlns:a16="http://schemas.microsoft.com/office/drawing/2014/main" id="{43804D42-E021-0316-9783-3693B3C54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5400"/>
            <a:ext cx="16764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>
            <a:extLst>
              <a:ext uri="{FF2B5EF4-FFF2-40B4-BE49-F238E27FC236}">
                <a16:creationId xmlns:a16="http://schemas.microsoft.com/office/drawing/2014/main" id="{C9969D23-B409-3AFD-0216-521C5A634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ρεις ροπές αδράνειας είναι διαφορετικές μεταξύ του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φορμαλδεϋδ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νερό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θανόλη (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Ο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9" name="Object 7">
            <a:extLst>
              <a:ext uri="{FF2B5EF4-FFF2-40B4-BE49-F238E27FC236}">
                <a16:creationId xmlns:a16="http://schemas.microsoft.com/office/drawing/2014/main" id="{6CF11D6A-6518-E494-998E-EBEC57FD3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5240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524000"/>
                        <a:ext cx="1854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8">
            <a:extLst>
              <a:ext uri="{FF2B5EF4-FFF2-40B4-BE49-F238E27FC236}">
                <a16:creationId xmlns:a16="http://schemas.microsoft.com/office/drawing/2014/main" id="{36450B7C-A23B-8F6E-E2A4-D33C0C374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1" name="Text Box 9">
            <a:extLst>
              <a:ext uri="{FF2B5EF4-FFF2-40B4-BE49-F238E27FC236}">
                <a16:creationId xmlns:a16="http://schemas.microsoft.com/office/drawing/2014/main" id="{6F7A342C-F417-7E23-EA1B-6C4D61AAC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Ασύμμετροι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92" name="Text Box 12">
            <a:extLst>
              <a:ext uri="{FF2B5EF4-FFF2-40B4-BE49-F238E27FC236}">
                <a16:creationId xmlns:a16="http://schemas.microsoft.com/office/drawing/2014/main" id="{7B05453F-2271-9B3C-7D54-D4C578FCD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124200"/>
            <a:ext cx="66294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πουσίας συμμετρίας στο πολυατομικό μόριο, η πολυπλοκότητα της θεωρίας οδηγεί σ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οσεγγιστική ερμηνεία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φάσματος περιστροφής και βέβαια σε μια σχετική ανακρίβεια στον προσδιορισμό της γεωμετρίας του μορίου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30" name="Text Box 14">
            <a:extLst>
              <a:ext uri="{FF2B5EF4-FFF2-40B4-BE49-F238E27FC236}">
                <a16:creationId xmlns:a16="http://schemas.microsoft.com/office/drawing/2014/main" id="{E5656FAD-9F51-5028-C86B-FDBF722DF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871913"/>
            <a:ext cx="48768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διατομικό μόριο, η σταθερά φυγό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εντρης παραμόρφωσης, </a:t>
            </a:r>
            <a:r>
              <a:rPr lang="en-US" altLang="el-GR" sz="2200" b="1" i="1">
                <a:solidFill>
                  <a:srgbClr val="FFFF00"/>
                </a:solidFill>
              </a:rPr>
              <a:t>D</a:t>
            </a:r>
            <a:r>
              <a:rPr lang="en-US" altLang="el-GR" sz="2200" b="1" i="1" baseline="-25000">
                <a:solidFill>
                  <a:srgbClr val="FFFF00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σχετίζεται με τον κυματαριθμ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όνησης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του δεσμού :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7411" name="Line 4">
            <a:extLst>
              <a:ext uri="{FF2B5EF4-FFF2-40B4-BE49-F238E27FC236}">
                <a16:creationId xmlns:a16="http://schemas.microsoft.com/office/drawing/2014/main" id="{3BF3F1D2-2DB1-D911-080B-962BACFF9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CB44BE77-F492-1C83-1FE3-EC1887E28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υγόκεντρη παραμόρφωση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700423" name="Picture 7">
            <a:extLst>
              <a:ext uri="{FF2B5EF4-FFF2-40B4-BE49-F238E27FC236}">
                <a16:creationId xmlns:a16="http://schemas.microsoft.com/office/drawing/2014/main" id="{1779505A-6E48-DF1C-93A8-519BA88B3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90963"/>
            <a:ext cx="34290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0424" name="Text Box 8">
            <a:extLst>
              <a:ext uri="{FF2B5EF4-FFF2-40B4-BE49-F238E27FC236}">
                <a16:creationId xmlns:a16="http://schemas.microsoft.com/office/drawing/2014/main" id="{1F50F509-FAD4-D5BA-D70D-25CAFDB84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πραγματικότητα, τα μόρια δεν είναι «άκαμπτοι στροφείς» αλλά υπόκεινται σ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αραμορφώ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ου προκύπτουν από την ύπαρξη φυγόκεντρων δυνάμεων.</a:t>
            </a:r>
            <a:endParaRPr lang="el-GR" altLang="el-GR" sz="1800" b="1" i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0425" name="Text Box 9">
            <a:extLst>
              <a:ext uri="{FF2B5EF4-FFF2-40B4-BE49-F238E27FC236}">
                <a16:creationId xmlns:a16="http://schemas.microsoft.com/office/drawing/2014/main" id="{6EC2EA75-6B70-DFB3-3A28-E35712658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534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υγόκεντρη παραμόρφωση οδηγεί σε αύξηση του μήκους του δεσμού και, επομένως, σε αύξηση της ροπής αδράνειας και σε μείωση της σταθεράς περιστροφής, </a:t>
            </a:r>
            <a:r>
              <a:rPr lang="el-GR" altLang="el-GR" sz="2200" b="1" i="1">
                <a:solidFill>
                  <a:srgbClr val="FF0000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0426" name="Text Box 10">
            <a:extLst>
              <a:ext uri="{FF2B5EF4-FFF2-40B4-BE49-F238E27FC236}">
                <a16:creationId xmlns:a16="http://schemas.microsoft.com/office/drawing/2014/main" id="{47C51810-E564-9977-1800-77E852C87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κειμένου να ληφθεί υπόψη η μείωση της απόστασης μεταξύ των ενεργειακών επιπέδων, αφαιρεί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μπειρικ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ένας όρος από την ενέργεια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0427" name="Object 11">
            <a:extLst>
              <a:ext uri="{FF2B5EF4-FFF2-40B4-BE49-F238E27FC236}">
                <a16:creationId xmlns:a16="http://schemas.microsoft.com/office/drawing/2014/main" id="{293509ED-EF84-F468-1724-798419D4B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167313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254000" progId="Equation.DSMT4">
                  <p:embed/>
                </p:oleObj>
              </mc:Choice>
              <mc:Fallback>
                <p:oleObj name="Equation" r:id="rId3" imgW="21209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67313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31" name="Object 15">
            <a:extLst>
              <a:ext uri="{FF2B5EF4-FFF2-40B4-BE49-F238E27FC236}">
                <a16:creationId xmlns:a16="http://schemas.microsoft.com/office/drawing/2014/main" id="{1B3AFEAD-4D3F-4502-33A4-3D13C3258A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0" y="5776913"/>
          <a:ext cx="134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457002" progId="Equation.DSMT4">
                  <p:embed/>
                </p:oleObj>
              </mc:Choice>
              <mc:Fallback>
                <p:oleObj name="Equation" r:id="rId5" imgW="672808" imgH="45700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776913"/>
                        <a:ext cx="134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ADD6D8A-2EBB-FB48-42E3-DCE3CA145BDE}"/>
                  </a:ext>
                </a:extLst>
              </p14:cNvPr>
              <p14:cNvContentPartPr/>
              <p14:nvPr/>
            </p14:nvContentPartPr>
            <p14:xfrm>
              <a:off x="4910760" y="5063040"/>
              <a:ext cx="3471120" cy="1785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ADD6D8A-2EBB-FB48-42E3-DCE3CA145BD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06760" y="1598760"/>
                <a:ext cx="3984480" cy="5259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30" grpId="0"/>
      <p:bldP spid="700424" grpId="0" animBg="1"/>
      <p:bldP spid="700425" grpId="0" animBg="1"/>
      <p:bldP spid="7004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>
            <a:extLst>
              <a:ext uri="{FF2B5EF4-FFF2-40B4-BE49-F238E27FC236}">
                <a16:creationId xmlns:a16="http://schemas.microsoft.com/office/drawing/2014/main" id="{99357CD0-E41B-135D-6A34-5215BCCC5DC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8EEE8D6C-26BD-DDF8-14B8-765C55FAF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υγόκεντρη παραμόρφωση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8436" name="Picture 7">
            <a:extLst>
              <a:ext uri="{FF2B5EF4-FFF2-40B4-BE49-F238E27FC236}">
                <a16:creationId xmlns:a16="http://schemas.microsoft.com/office/drawing/2014/main" id="{9C1928C5-E125-EADB-FEFE-F307F1F24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90963"/>
            <a:ext cx="34290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8">
            <a:extLst>
              <a:ext uri="{FF2B5EF4-FFF2-40B4-BE49-F238E27FC236}">
                <a16:creationId xmlns:a16="http://schemas.microsoft.com/office/drawing/2014/main" id="{C8498A8B-7E92-8ED5-DFA3-E842DFA61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κτός από τις μεταβολές στα περιστροφικά ενεργειακά επίπεδα, η φυγόκεντρη παραμόρφωση μπορεί να οδηγήσει σ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μφάνιση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μόρια, τα οποία κανονικά δεν αναμένεται να έχουν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1" name="Text Box 9">
            <a:extLst>
              <a:ext uri="{FF2B5EF4-FFF2-40B4-BE49-F238E27FC236}">
                <a16:creationId xmlns:a16="http://schemas.microsoft.com/office/drawing/2014/main" id="{34B8D2AA-7489-7591-2084-3FE854D13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534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αράδειγμα, το μόρι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φαιρικός στροφέ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παραμορφώνεται αρκετά ώστε να αποκτά διπολική ροπή περίπ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8,3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περιστρέφεται με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10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5" name="Text Box 13">
            <a:extLst>
              <a:ext uri="{FF2B5EF4-FFF2-40B4-BE49-F238E27FC236}">
                <a16:creationId xmlns:a16="http://schemas.microsoft.com/office/drawing/2014/main" id="{80F63C3E-2806-19C3-8811-652C360E5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71913"/>
            <a:ext cx="4724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λήψη αμιγώς περιστροφικού φάσματος για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δυνατή σε υψηλές πιέσει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 atm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χρήση κυψελίδας με μεγάλο μήκος διαδρομής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0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4527" name="Text Box 15">
            <a:extLst>
              <a:ext uri="{FF2B5EF4-FFF2-40B4-BE49-F238E27FC236}">
                <a16:creationId xmlns:a16="http://schemas.microsoft.com/office/drawing/2014/main" id="{3087845B-7331-CA3D-298A-09F203E40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33713"/>
            <a:ext cx="85344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σύγκριση,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ει μόνιμη διπολική ροπή ίση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.1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D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4529" name="Object 17">
            <a:extLst>
              <a:ext uri="{FF2B5EF4-FFF2-40B4-BE49-F238E27FC236}">
                <a16:creationId xmlns:a16="http://schemas.microsoft.com/office/drawing/2014/main" id="{8AE8734C-C491-EFBF-A67D-B89B0C97DC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600551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05513"/>
                        <a:ext cx="314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1" grpId="0" animBg="1"/>
      <p:bldP spid="704525" grpId="0" animBg="1"/>
      <p:bldP spid="7045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4">
            <a:extLst>
              <a:ext uri="{FF2B5EF4-FFF2-40B4-BE49-F238E27FC236}">
                <a16:creationId xmlns:a16="http://schemas.microsoft.com/office/drawing/2014/main" id="{73AB8349-1A2F-F498-6A43-3C93998F5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59" name="Text Box 5">
            <a:extLst>
              <a:ext uri="{FF2B5EF4-FFF2-40B4-BE49-F238E27FC236}">
                <a16:creationId xmlns:a16="http://schemas.microsoft.com/office/drawing/2014/main" id="{F823D3F4-C823-3AA2-6A2D-D8605824F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εριστροφικοί κανόνες επιλογής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5543" name="Text Box 7">
            <a:extLst>
              <a:ext uri="{FF2B5EF4-FFF2-40B4-BE49-F238E27FC236}">
                <a16:creationId xmlns:a16="http://schemas.microsoft.com/office/drawing/2014/main" id="{1700D257-1950-7B9E-0BE6-B6389C725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ΓΕΝΙΚΟΣ ΚΑΝΟΝΑΣ ΕΠΙΛΟΓΗΣ</a:t>
            </a:r>
          </a:p>
        </p:txBody>
      </p:sp>
      <p:pic>
        <p:nvPicPr>
          <p:cNvPr id="705548" name="Picture 12">
            <a:extLst>
              <a:ext uri="{FF2B5EF4-FFF2-40B4-BE49-F238E27FC236}">
                <a16:creationId xmlns:a16="http://schemas.microsoft.com/office/drawing/2014/main" id="{2B8C8F84-4FFD-C1BF-6C56-294C5D44F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990600"/>
            <a:ext cx="15621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5549" name="Text Box 13">
            <a:extLst>
              <a:ext uri="{FF2B5EF4-FFF2-40B4-BE49-F238E27FC236}">
                <a16:creationId xmlns:a16="http://schemas.microsoft.com/office/drawing/2014/main" id="{B650F7EE-08BF-269E-074F-A400D5854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6705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να δώσει ένα μόριο αμιγώς περιστροφικό φάσμα πρέπει ν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ικ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…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5553" name="Text Box 17">
            <a:extLst>
              <a:ext uri="{FF2B5EF4-FFF2-40B4-BE49-F238E27FC236}">
                <a16:creationId xmlns:a16="http://schemas.microsoft.com/office/drawing/2014/main" id="{44C28D2E-8457-A840-FB5D-F37F18DC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6705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… ή να αποκτά πολικότητα κατά την περιστροφή του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ως αποτέλεσμα της φυγόκεντρης παραμόρφωσης 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3" grpId="0"/>
      <p:bldP spid="705549" grpId="0" animBg="1"/>
      <p:bldP spid="7055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BC2CC078-D3C0-ADFF-9CC0-BC3E1857C9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8C58691F-BD67-3F35-42B2-39F1962D6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3000" b="1">
                <a:solidFill>
                  <a:srgbClr val="FFFF00"/>
                </a:solidFill>
                <a:latin typeface="Arial" panose="020B0604020202020204" pitchFamily="34" charset="0"/>
              </a:rPr>
              <a:t>Εφαρμογές της φασματοσκοπίας περιστροφής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70728" name="Text Box 8">
            <a:extLst>
              <a:ext uri="{FF2B5EF4-FFF2-40B4-BE49-F238E27FC236}">
                <a16:creationId xmlns:a16="http://schemas.microsoft.com/office/drawing/2014/main" id="{0F30060B-77DA-4F5D-3514-9EC8F7E1F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587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AutoNum type="arabicPeriod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ιοτική ανάλυ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Από το φάσμα περιστροφής μπορεί να ταυτοποιηθεί μια ουσία σε ένα δείγμ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AutoNum type="arabicPeriod" startAt="2"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σοτική ανάλυ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Η ένταση των κορυφών στο φάσμα είναι απ’ευθείας ανάλογη με τη συγκέντρωση της ουσίας στο δείγμα.</a:t>
            </a:r>
          </a:p>
          <a:p>
            <a:pPr algn="just" eaLnBrk="1" hangingPunct="1">
              <a:spcBef>
                <a:spcPct val="0"/>
              </a:spcBef>
              <a:buFontTx/>
              <a:buAutoNum type="arabicPeriod" startAt="2"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0729" name="Text Box 9">
            <a:extLst>
              <a:ext uri="{FF2B5EF4-FFF2-40B4-BE49-F238E27FC236}">
                <a16:creationId xmlns:a16="http://schemas.microsoft.com/office/drawing/2014/main" id="{EA9A657E-E61E-E699-0A26-DD626EE10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19400"/>
            <a:ext cx="85344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η φασματοσκοπία μικροκυμάτων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* δεν είναι δυνατή η ανίχνευση χαρακτηριστικών ομάδων σε ένα δείγμα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* μπορεί να ανιχνευθεί η παρουσία ισοτόπων</a:t>
            </a:r>
          </a:p>
        </p:txBody>
      </p:sp>
      <p:sp>
        <p:nvSpPr>
          <p:cNvPr id="670730" name="Text Box 10">
            <a:extLst>
              <a:ext uri="{FF2B5EF4-FFF2-40B4-BE49-F238E27FC236}">
                <a16:creationId xmlns:a16="http://schemas.microsoft.com/office/drawing/2014/main" id="{47FE9449-0C98-7905-1CA7-28BC03107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97338"/>
            <a:ext cx="85344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α σημαντική εφαρμογή της φασματοσκοπίας μικροκυμάτων είναι η ανίχνευση και ανάλυση χημικών ουσιών στο διάστημα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ον τρόπο αυτό έχουν ανιχνευθεί περισσότερα από 80 διατομικά και πολυατομικά μόρια στους γαλαξίες και το διαστρικό χώρο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8" grpId="0" animBg="1"/>
      <p:bldP spid="670729" grpId="0" animBg="1"/>
      <p:bldP spid="6707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6" name="Text Box 4">
            <a:extLst>
              <a:ext uri="{FF2B5EF4-FFF2-40B4-BE49-F238E27FC236}">
                <a16:creationId xmlns:a16="http://schemas.microsoft.com/office/drawing/2014/main" id="{AE932891-75E4-DD25-F3AE-999D19154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098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ροπή αδράνειας ορίζεται γενικά ως εξή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2400" b="1" i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7877" name="Object 5">
            <a:extLst>
              <a:ext uri="{FF2B5EF4-FFF2-40B4-BE49-F238E27FC236}">
                <a16:creationId xmlns:a16="http://schemas.microsoft.com/office/drawing/2014/main" id="{F6BA1F91-4D1D-988D-1B5F-98E24F3EAA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1397000"/>
          <a:ext cx="1471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53890" progId="Equation.DSMT4">
                  <p:embed/>
                </p:oleObj>
              </mc:Choice>
              <mc:Fallback>
                <p:oleObj name="Equation" r:id="rId2" imgW="73628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97000"/>
                        <a:ext cx="1471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78" name="Text Box 6">
            <a:extLst>
              <a:ext uri="{FF2B5EF4-FFF2-40B4-BE49-F238E27FC236}">
                <a16:creationId xmlns:a16="http://schemas.microsoft.com/office/drawing/2014/main" id="{4E165C72-84F0-38C9-E3BC-9A43514D9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09950"/>
            <a:ext cx="44196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μόριο του σχήματος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7030A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 baseline="-25000">
                <a:solidFill>
                  <a:srgbClr val="7030A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άρχουν τρία</a:t>
            </a:r>
            <a:r>
              <a:rPr lang="en-GB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ιαφορετικά (όμοια μεταξύ τους) άτομα </a:t>
            </a:r>
            <a:r>
              <a:rPr lang="el-GR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συνδεδεμένα με το άτομο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ρία διαφορετικά (όμοια μεταξύ τους) άτομα </a:t>
            </a:r>
            <a:r>
              <a:rPr lang="en-US" altLang="el-GR" sz="1800" b="1">
                <a:solidFill>
                  <a:srgbClr val="00B05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νδεδεμένα με το άτομο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σέξτε τον τρόπο με τον οποία μετρούνται οι αποστάσεις </a:t>
            </a:r>
            <a:r>
              <a:rPr lang="en-US" altLang="el-GR" sz="1800" b="1" i="1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i="1" baseline="-25000">
                <a:solidFill>
                  <a:srgbClr val="FF3300"/>
                </a:solidFill>
                <a:latin typeface="Arial" panose="020B0604020202020204" pitchFamily="34" charset="0"/>
              </a:rPr>
              <a:t>A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 i="1">
                <a:solidFill>
                  <a:srgbClr val="FF33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i="1" baseline="-25000">
                <a:solidFill>
                  <a:srgbClr val="FF3300"/>
                </a:solidFill>
                <a:latin typeface="Arial" panose="020B0604020202020204" pitchFamily="34" charset="0"/>
              </a:rPr>
              <a:t>D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24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47879" name="Object 7">
            <a:extLst>
              <a:ext uri="{FF2B5EF4-FFF2-40B4-BE49-F238E27FC236}">
                <a16:creationId xmlns:a16="http://schemas.microsoft.com/office/drawing/2014/main" id="{FF2F8F1D-0F5E-9877-DE9E-24FC28B5D158}"/>
              </a:ext>
            </a:extLst>
          </p:cNvPr>
          <p:cNvGraphicFramePr>
            <a:graphicFrameLocks/>
          </p:cNvGraphicFramePr>
          <p:nvPr/>
        </p:nvGraphicFramePr>
        <p:xfrm>
          <a:off x="5334000" y="5219700"/>
          <a:ext cx="2774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19700"/>
                        <a:ext cx="2774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7880" name="Group 8">
            <a:extLst>
              <a:ext uri="{FF2B5EF4-FFF2-40B4-BE49-F238E27FC236}">
                <a16:creationId xmlns:a16="http://schemas.microsoft.com/office/drawing/2014/main" id="{1CB85F41-94C8-D410-5BBB-E01CD4313C6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28950"/>
            <a:ext cx="2979738" cy="3208338"/>
            <a:chOff x="192" y="1728"/>
            <a:chExt cx="1877" cy="2021"/>
          </a:xfrm>
        </p:grpSpPr>
        <p:pic>
          <p:nvPicPr>
            <p:cNvPr id="5129" name="Picture 9">
              <a:extLst>
                <a:ext uri="{FF2B5EF4-FFF2-40B4-BE49-F238E27FC236}">
                  <a16:creationId xmlns:a16="http://schemas.microsoft.com/office/drawing/2014/main" id="{C1F57770-FD39-F470-BE8B-000B7CBEEF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728"/>
              <a:ext cx="1877" cy="20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0" name="Rectangle 10">
              <a:extLst>
                <a:ext uri="{FF2B5EF4-FFF2-40B4-BE49-F238E27FC236}">
                  <a16:creationId xmlns:a16="http://schemas.microsoft.com/office/drawing/2014/main" id="{D119CA96-7DA3-3BF3-5D5E-1FE8DF9AD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1824"/>
              <a:ext cx="105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5131" name="Rectangle 11">
              <a:extLst>
                <a:ext uri="{FF2B5EF4-FFF2-40B4-BE49-F238E27FC236}">
                  <a16:creationId xmlns:a16="http://schemas.microsoft.com/office/drawing/2014/main" id="{E1B81915-6294-63BB-BAB2-05AB7F03B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3" y="1875"/>
              <a:ext cx="67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5127" name="Line 12">
            <a:extLst>
              <a:ext uri="{FF2B5EF4-FFF2-40B4-BE49-F238E27FC236}">
                <a16:creationId xmlns:a16="http://schemas.microsoft.com/office/drawing/2014/main" id="{6E6D032F-6D80-AA35-2CAE-8E9DE29C3B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8" name="Text Box 13">
            <a:extLst>
              <a:ext uri="{FF2B5EF4-FFF2-40B4-BE49-F238E27FC236}">
                <a16:creationId xmlns:a16="http://schemas.microsoft.com/office/drawing/2014/main" id="{F0AD878A-9466-B150-485D-37B052FFE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6" grpId="0" animBg="1"/>
      <p:bldP spid="8478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8900" name="Object 4">
            <a:extLst>
              <a:ext uri="{FF2B5EF4-FFF2-40B4-BE49-F238E27FC236}">
                <a16:creationId xmlns:a16="http://schemas.microsoft.com/office/drawing/2014/main" id="{38962CB1-C075-4689-D815-E986EBCC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150" y="6457950"/>
          <a:ext cx="128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228600" progId="Equation.DSMT4">
                  <p:embed/>
                </p:oleObj>
              </mc:Choice>
              <mc:Fallback>
                <p:oleObj name="Equation" r:id="rId2" imgW="736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457950"/>
                        <a:ext cx="1289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01" name="Text Box 5">
            <a:extLst>
              <a:ext uri="{FF2B5EF4-FFF2-40B4-BE49-F238E27FC236}">
                <a16:creationId xmlns:a16="http://schemas.microsoft.com/office/drawing/2014/main" id="{5BA7D3EC-1481-B797-1DEE-20E010AE4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ροπή αδράνειας του μορίου του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ύρω από τον άξονα που διχοτομεί τη γωνία ΗΟΗ.</a:t>
            </a:r>
            <a:endParaRPr lang="el-GR" altLang="el-GR" sz="24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8902" name="Text Box 6">
            <a:extLst>
              <a:ext uri="{FF2B5EF4-FFF2-40B4-BE49-F238E27FC236}">
                <a16:creationId xmlns:a16="http://schemas.microsoft.com/office/drawing/2014/main" id="{0DCD0687-849F-0B68-79D4-51898D404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5943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στω ότι η γωνία μεταξύ των δύο δεσμών Ο-Η είν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>
                <a:solidFill>
                  <a:srgbClr val="FF3300"/>
                </a:solidFill>
              </a:rPr>
              <a:t>φ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το μήκος του δεσμού Ο-Η είν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3300"/>
                </a:solidFill>
              </a:rPr>
              <a:t>R</a:t>
            </a:r>
            <a:r>
              <a:rPr lang="en-US" altLang="el-GR" sz="1800" b="1">
                <a:latin typeface="Arial" panose="020B0604020202020204" pitchFamily="34" charset="0"/>
              </a:rPr>
              <a:t>.</a:t>
            </a:r>
            <a:endParaRPr lang="el-GR" altLang="el-GR" sz="2400" b="1" i="1" baseline="-25000">
              <a:latin typeface="Arial" panose="020B0604020202020204" pitchFamily="34" charset="0"/>
            </a:endParaRPr>
          </a:p>
        </p:txBody>
      </p:sp>
      <p:sp>
        <p:nvSpPr>
          <p:cNvPr id="6149" name="Line 7">
            <a:extLst>
              <a:ext uri="{FF2B5EF4-FFF2-40B4-BE49-F238E27FC236}">
                <a16:creationId xmlns:a16="http://schemas.microsoft.com/office/drawing/2014/main" id="{D3F67FCA-EED4-D573-28E6-C1089624F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0" name="Text Box 8">
            <a:extLst>
              <a:ext uri="{FF2B5EF4-FFF2-40B4-BE49-F238E27FC236}">
                <a16:creationId xmlns:a16="http://schemas.microsoft.com/office/drawing/2014/main" id="{3803C453-F248-014C-86EB-FA4A1C6C6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48905" name="Picture 9" descr="h20_c2">
            <a:extLst>
              <a:ext uri="{FF2B5EF4-FFF2-40B4-BE49-F238E27FC236}">
                <a16:creationId xmlns:a16="http://schemas.microsoft.com/office/drawing/2014/main" id="{C363A8DE-5BE1-6E9E-B6F9-927AAE41D956}"/>
              </a:ext>
            </a:extLst>
          </p:cNvPr>
          <p:cNvPicPr>
            <a:picLocks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2133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8906" name="Line 10">
            <a:extLst>
              <a:ext uri="{FF2B5EF4-FFF2-40B4-BE49-F238E27FC236}">
                <a16:creationId xmlns:a16="http://schemas.microsoft.com/office/drawing/2014/main" id="{362D4907-C227-08F3-0A12-0A1E96DFE5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2500313"/>
            <a:ext cx="0" cy="381000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8907" name="Line 11">
            <a:extLst>
              <a:ext uri="{FF2B5EF4-FFF2-40B4-BE49-F238E27FC236}">
                <a16:creationId xmlns:a16="http://schemas.microsoft.com/office/drawing/2014/main" id="{7FC72036-BAE6-3F13-715D-1244214119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3429000"/>
            <a:ext cx="0" cy="381000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8908" name="Text Box 12">
            <a:extLst>
              <a:ext uri="{FF2B5EF4-FFF2-40B4-BE49-F238E27FC236}">
                <a16:creationId xmlns:a16="http://schemas.microsoft.com/office/drawing/2014/main" id="{4FDD6A90-FACD-732D-4CC2-92B66ABA0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133600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n= 2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48909" name="Oval 13">
            <a:extLst>
              <a:ext uri="{FF2B5EF4-FFF2-40B4-BE49-F238E27FC236}">
                <a16:creationId xmlns:a16="http://schemas.microsoft.com/office/drawing/2014/main" id="{882226FC-58C1-D64E-2D57-185B2E670D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95400" y="5105400"/>
            <a:ext cx="144463" cy="144463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848910" name="Group 14">
            <a:extLst>
              <a:ext uri="{FF2B5EF4-FFF2-40B4-BE49-F238E27FC236}">
                <a16:creationId xmlns:a16="http://schemas.microsoft.com/office/drawing/2014/main" id="{D18F30B7-21BF-14E4-3732-DB5D5461565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81600"/>
            <a:ext cx="1143000" cy="1211263"/>
            <a:chOff x="144" y="3264"/>
            <a:chExt cx="720" cy="763"/>
          </a:xfrm>
        </p:grpSpPr>
        <p:sp>
          <p:nvSpPr>
            <p:cNvPr id="6173" name="Line 15">
              <a:extLst>
                <a:ext uri="{FF2B5EF4-FFF2-40B4-BE49-F238E27FC236}">
                  <a16:creationId xmlns:a16="http://schemas.microsoft.com/office/drawing/2014/main" id="{7F634FD3-5890-BB47-4F01-2BA67CB70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3264"/>
              <a:ext cx="624" cy="6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4" name="Oval 16">
              <a:extLst>
                <a:ext uri="{FF2B5EF4-FFF2-40B4-BE49-F238E27FC236}">
                  <a16:creationId xmlns:a16="http://schemas.microsoft.com/office/drawing/2014/main" id="{D0086EA3-66C8-51F4-DF54-3EB1DB8AF2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" y="3936"/>
              <a:ext cx="91" cy="9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848913" name="Line 17">
            <a:extLst>
              <a:ext uri="{FF2B5EF4-FFF2-40B4-BE49-F238E27FC236}">
                <a16:creationId xmlns:a16="http://schemas.microsoft.com/office/drawing/2014/main" id="{1B9A27BE-7FD3-725D-F612-250FC529D0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648200"/>
            <a:ext cx="0" cy="205740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48914" name="Group 18">
            <a:extLst>
              <a:ext uri="{FF2B5EF4-FFF2-40B4-BE49-F238E27FC236}">
                <a16:creationId xmlns:a16="http://schemas.microsoft.com/office/drawing/2014/main" id="{6E98BCC9-413D-A59D-3DDB-0D02FDDB84E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371600" y="5181600"/>
            <a:ext cx="1143000" cy="1211263"/>
            <a:chOff x="144" y="3264"/>
            <a:chExt cx="720" cy="763"/>
          </a:xfrm>
        </p:grpSpPr>
        <p:sp>
          <p:nvSpPr>
            <p:cNvPr id="6171" name="Line 19">
              <a:extLst>
                <a:ext uri="{FF2B5EF4-FFF2-40B4-BE49-F238E27FC236}">
                  <a16:creationId xmlns:a16="http://schemas.microsoft.com/office/drawing/2014/main" id="{FBD3EB61-4D7F-6A01-BB89-FB35CAC1E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" y="3264"/>
              <a:ext cx="624" cy="6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72" name="Oval 20">
              <a:extLst>
                <a:ext uri="{FF2B5EF4-FFF2-40B4-BE49-F238E27FC236}">
                  <a16:creationId xmlns:a16="http://schemas.microsoft.com/office/drawing/2014/main" id="{6EF54AF8-C5C5-ADDF-68AF-7C78FD9634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4" y="3936"/>
              <a:ext cx="91" cy="91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848917" name="Line 21">
            <a:extLst>
              <a:ext uri="{FF2B5EF4-FFF2-40B4-BE49-F238E27FC236}">
                <a16:creationId xmlns:a16="http://schemas.microsoft.com/office/drawing/2014/main" id="{4691960C-FE82-2C94-3035-EFFDB155D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6324600"/>
            <a:ext cx="1066800" cy="0"/>
          </a:xfrm>
          <a:prstGeom prst="line">
            <a:avLst/>
          </a:prstGeom>
          <a:noFill/>
          <a:ln w="1270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48918" name="Object 22">
            <a:extLst>
              <a:ext uri="{FF2B5EF4-FFF2-40B4-BE49-F238E27FC236}">
                <a16:creationId xmlns:a16="http://schemas.microsoft.com/office/drawing/2014/main" id="{BABD65C9-8CD3-B8A6-89D6-A9F16D64C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86400"/>
          <a:ext cx="220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220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9" name="Object 23">
            <a:extLst>
              <a:ext uri="{FF2B5EF4-FFF2-40B4-BE49-F238E27FC236}">
                <a16:creationId xmlns:a16="http://schemas.microsoft.com/office/drawing/2014/main" id="{A5AC02A9-A8F2-6977-F3A9-22E12CED5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502275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02275"/>
                        <a:ext cx="266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0" name="Object 24">
            <a:extLst>
              <a:ext uri="{FF2B5EF4-FFF2-40B4-BE49-F238E27FC236}">
                <a16:creationId xmlns:a16="http://schemas.microsoft.com/office/drawing/2014/main" id="{3B3F50B5-2AF9-5AE4-EB45-1F2F9D77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276600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342751" progId="Equation.DSMT4">
                  <p:embed/>
                </p:oleObj>
              </mc:Choice>
              <mc:Fallback>
                <p:oleObj name="Equation" r:id="rId9" imgW="774364" imgH="34275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15478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21" name="Arc 25">
            <a:extLst>
              <a:ext uri="{FF2B5EF4-FFF2-40B4-BE49-F238E27FC236}">
                <a16:creationId xmlns:a16="http://schemas.microsoft.com/office/drawing/2014/main" id="{7190AE22-DE2E-14CA-F99A-A05871FA5747}"/>
              </a:ext>
            </a:extLst>
          </p:cNvPr>
          <p:cNvSpPr>
            <a:spLocks/>
          </p:cNvSpPr>
          <p:nvPr/>
        </p:nvSpPr>
        <p:spPr bwMode="auto">
          <a:xfrm flipV="1">
            <a:off x="1371600" y="5715000"/>
            <a:ext cx="3810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635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848922" name="Object 26">
            <a:extLst>
              <a:ext uri="{FF2B5EF4-FFF2-40B4-BE49-F238E27FC236}">
                <a16:creationId xmlns:a16="http://schemas.microsoft.com/office/drawing/2014/main" id="{36DA10B7-C86F-DB58-9466-5521DA799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9000" y="3276600"/>
          <a:ext cx="236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241195" progId="Equation.DSMT4">
                  <p:embed/>
                </p:oleObj>
              </mc:Choice>
              <mc:Fallback>
                <p:oleObj name="Equation" r:id="rId11" imgW="1180588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3276600"/>
                        <a:ext cx="2360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3" name="Object 27">
            <a:extLst>
              <a:ext uri="{FF2B5EF4-FFF2-40B4-BE49-F238E27FC236}">
                <a16:creationId xmlns:a16="http://schemas.microsoft.com/office/drawing/2014/main" id="{DC9185DB-A581-20CB-0DA4-AFB6793C95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7188" y="4241800"/>
          <a:ext cx="258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241800"/>
                        <a:ext cx="2589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24" name="Object 28">
            <a:extLst>
              <a:ext uri="{FF2B5EF4-FFF2-40B4-BE49-F238E27FC236}">
                <a16:creationId xmlns:a16="http://schemas.microsoft.com/office/drawing/2014/main" id="{456EE115-4856-A1F2-81B0-2598CB433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4400" y="32766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252" imgH="241195" progId="Equation.DSMT4">
                  <p:embed/>
                </p:oleObj>
              </mc:Choice>
              <mc:Fallback>
                <p:oleObj name="Equation" r:id="rId15" imgW="571252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276600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25" name="Text Box 29">
            <a:extLst>
              <a:ext uri="{FF2B5EF4-FFF2-40B4-BE49-F238E27FC236}">
                <a16:creationId xmlns:a16="http://schemas.microsoft.com/office/drawing/2014/main" id="{D0FE3F0A-155A-4AAA-A153-88432F7B1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038600"/>
            <a:ext cx="182880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 dirty="0"/>
              <a:t>2</a:t>
            </a:r>
            <a:r>
              <a:rPr lang="el-GR" altLang="el-GR" sz="2400" b="1" i="1" dirty="0"/>
              <a:t>φ</a:t>
            </a:r>
            <a:r>
              <a:rPr lang="el-GR" altLang="el-GR" sz="2400" b="1" dirty="0"/>
              <a:t>= 104,5</a:t>
            </a:r>
            <a:r>
              <a:rPr lang="el-GR" altLang="el-GR" sz="2400" b="1" baseline="30000" dirty="0"/>
              <a:t>ο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400" b="1" i="1" dirty="0"/>
              <a:t>R</a:t>
            </a:r>
            <a:r>
              <a:rPr lang="en-US" altLang="el-GR" sz="2400" b="1" dirty="0"/>
              <a:t>= 95</a:t>
            </a:r>
            <a:r>
              <a:rPr lang="el-GR" altLang="el-GR" sz="2400" b="1" dirty="0"/>
              <a:t>.</a:t>
            </a:r>
            <a:r>
              <a:rPr lang="en-US" altLang="el-GR" sz="2400" b="1" dirty="0"/>
              <a:t>7 pm</a:t>
            </a:r>
            <a:endParaRPr lang="el-GR" altLang="el-GR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48926" name="Object 30">
                <a:extLst>
                  <a:ext uri="{FF2B5EF4-FFF2-40B4-BE49-F238E27FC236}">
                    <a16:creationId xmlns:a16="http://schemas.microsoft.com/office/drawing/2014/main" id="{5374F71F-BE09-4DAC-BDEF-97BAFAC2065A}"/>
                  </a:ext>
                </a:extLst>
              </p:cNvPr>
              <p:cNvSpPr txBox="1"/>
              <p:nvPr/>
            </p:nvSpPr>
            <p:spPr bwMode="auto">
              <a:xfrm>
                <a:off x="2122490" y="4976813"/>
                <a:ext cx="6934196" cy="585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2×</m:t>
                      </m:r>
                      <m:d>
                        <m:d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7×1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57×1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1</m:t>
                                  </m:r>
                                </m:sup>
                              </m:sSup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  <m:sup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unc>
                        <m:func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52</m:t>
                              </m:r>
                              <m:r>
                                <a:rPr lang="el-GR" sz="2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l-GR" sz="2000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848926" name="Object 30">
                <a:extLst>
                  <a:ext uri="{FF2B5EF4-FFF2-40B4-BE49-F238E27FC236}">
                    <a16:creationId xmlns:a16="http://schemas.microsoft.com/office/drawing/2014/main" id="{5374F71F-BE09-4DAC-BDEF-97BAFAC206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2490" y="4976813"/>
                <a:ext cx="6934196" cy="585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8927" name="Object 31">
                <a:extLst>
                  <a:ext uri="{FF2B5EF4-FFF2-40B4-BE49-F238E27FC236}">
                    <a16:creationId xmlns:a16="http://schemas.microsoft.com/office/drawing/2014/main" id="{61C35F9E-21F7-590E-C49C-22ADA237BA20}"/>
                  </a:ext>
                </a:extLst>
              </p:cNvPr>
              <p:cNvSpPr txBox="1"/>
              <p:nvPr/>
            </p:nvSpPr>
            <p:spPr bwMode="auto">
              <a:xfrm>
                <a:off x="2966244" y="5934076"/>
                <a:ext cx="3135312" cy="425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6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6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6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,91×1</m:t>
                      </m:r>
                      <m:sSup>
                        <m:sSupPr>
                          <m:ctrlP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7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62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6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m:rPr>
                          <m:nor/>
                        </m:rPr>
                        <a:rPr lang="el-GR" sz="6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62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6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848927" name="Object 31">
                <a:extLst>
                  <a:ext uri="{FF2B5EF4-FFF2-40B4-BE49-F238E27FC236}">
                    <a16:creationId xmlns:a16="http://schemas.microsoft.com/office/drawing/2014/main" id="{61C35F9E-21F7-590E-C49C-22ADA237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6244" y="5934076"/>
                <a:ext cx="3135312" cy="425450"/>
              </a:xfrm>
              <a:prstGeom prst="rect">
                <a:avLst/>
              </a:prstGeom>
              <a:blipFill>
                <a:blip r:embed="rId18"/>
                <a:stretch>
                  <a:fillRect b="-85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8928" name="Rectangle 32">
            <a:extLst>
              <a:ext uri="{FF2B5EF4-FFF2-40B4-BE49-F238E27FC236}">
                <a16:creationId xmlns:a16="http://schemas.microsoft.com/office/drawing/2014/main" id="{0F2E1EB6-17F4-D0F1-D1AE-0C9BBA5D0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791200"/>
            <a:ext cx="2824956" cy="762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01" grpId="0" animBg="1"/>
      <p:bldP spid="848902" grpId="0" animBg="1"/>
      <p:bldP spid="848908" grpId="0"/>
      <p:bldP spid="848909" grpId="0" animBg="1"/>
      <p:bldP spid="848925" grpId="0" animBg="1"/>
      <p:bldP spid="8489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4">
            <a:extLst>
              <a:ext uri="{FF2B5EF4-FFF2-40B4-BE49-F238E27FC236}">
                <a16:creationId xmlns:a16="http://schemas.microsoft.com/office/drawing/2014/main" id="{3138D73F-FECF-BF98-7B24-BA56F2BFCC7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1" name="Text Box 5">
            <a:extLst>
              <a:ext uri="{FF2B5EF4-FFF2-40B4-BE49-F238E27FC236}">
                <a16:creationId xmlns:a16="http://schemas.microsoft.com/office/drawing/2014/main" id="{67E1A98C-877B-E484-3A8C-AB0B5ACE6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1F93C1C7-DCFF-2A86-1303-9F9DE4D7F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00800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Οι ροπές αδράνειας για ορισμένες κατηγορίες συμμετρικών μορίων</a:t>
            </a:r>
            <a:endParaRPr lang="el-GR" altLang="el-GR" sz="1800" i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64AF6D22-B25B-F889-E03B-289A6D193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676400"/>
            <a:ext cx="3962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κάθε περίπτωση, με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3300"/>
                </a:solidFill>
              </a:rPr>
              <a:t>m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βολίζεται η συνολική μάζα του μορίου.</a:t>
            </a:r>
            <a:endParaRPr lang="el-GR" altLang="el-GR" sz="1800" b="1" i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174" name="Picture 8">
            <a:extLst>
              <a:ext uri="{FF2B5EF4-FFF2-40B4-BE49-F238E27FC236}">
                <a16:creationId xmlns:a16="http://schemas.microsoft.com/office/drawing/2014/main" id="{AB5EB077-0351-240C-DE38-73EF6A442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05213"/>
            <a:ext cx="40386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9">
            <a:extLst>
              <a:ext uri="{FF2B5EF4-FFF2-40B4-BE49-F238E27FC236}">
                <a16:creationId xmlns:a16="http://schemas.microsoft.com/office/drawing/2014/main" id="{4289668A-EA2A-B859-D5CC-14F2793D1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4362450" cy="524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C7EA785-2317-ED0B-A4CD-C133A8053F16}"/>
                  </a:ext>
                </a:extLst>
              </p14:cNvPr>
              <p14:cNvContentPartPr/>
              <p14:nvPr/>
            </p14:nvContentPartPr>
            <p14:xfrm>
              <a:off x="264960" y="1640160"/>
              <a:ext cx="7929720" cy="4573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C7EA785-2317-ED0B-A4CD-C133A8053F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5600" y="1630800"/>
                <a:ext cx="7948440" cy="459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4">
            <a:extLst>
              <a:ext uri="{FF2B5EF4-FFF2-40B4-BE49-F238E27FC236}">
                <a16:creationId xmlns:a16="http://schemas.microsoft.com/office/drawing/2014/main" id="{EB93DC7B-387C-A931-859A-039A4E955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5" name="Text Box 5">
            <a:extLst>
              <a:ext uri="{FF2B5EF4-FFF2-40B4-BE49-F238E27FC236}">
                <a16:creationId xmlns:a16="http://schemas.microsoft.com/office/drawing/2014/main" id="{A31AFE81-F58F-7B6B-D860-D0577A09E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50950" name="Text Box 6">
            <a:extLst>
              <a:ext uri="{FF2B5EF4-FFF2-40B4-BE49-F238E27FC236}">
                <a16:creationId xmlns:a16="http://schemas.microsoft.com/office/drawing/2014/main" id="{DDCFE9EB-E42E-C488-22C3-8D356EE1F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ολυατομικά μόρια έχουν διάφορα μεγέθη και σχήματα. Μπορούν όμως να ταξινομηθούν με βάση τ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ς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50951" name="Text Box 7">
            <a:extLst>
              <a:ext uri="{FF2B5EF4-FFF2-40B4-BE49-F238E27FC236}">
                <a16:creationId xmlns:a16="http://schemas.microsoft.com/office/drawing/2014/main" id="{15141825-5AD6-5095-AFD0-A0A32911A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8534400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Ανάλογα με τα </a:t>
            </a:r>
            <a:r>
              <a:rPr lang="el-GR" altLang="el-GR" sz="1800" b="1" u="sng" dirty="0">
                <a:solidFill>
                  <a:schemeClr val="bg1"/>
                </a:solidFill>
                <a:latin typeface="Arial" charset="0"/>
              </a:rPr>
              <a:t>σχετικά μεγέθη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 των ροπών αδράνειας ως προς τους άξονες περιστροφής τους (</a:t>
            </a:r>
            <a:r>
              <a:rPr lang="el-GR" altLang="el-GR" sz="2200" b="1" i="1" dirty="0">
                <a:solidFill>
                  <a:srgbClr val="FFFF00"/>
                </a:solidFill>
                <a:latin typeface="+mj-lt"/>
              </a:rPr>
              <a:t>Ι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a </a:t>
            </a:r>
            <a:r>
              <a:rPr lang="en-US" altLang="el-GR" sz="22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b </a:t>
            </a:r>
            <a:r>
              <a:rPr lang="en-US" altLang="el-GR" sz="22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</a:rPr>
              <a:t>c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, τα μόρια ταξινομούνται ως εξής:</a:t>
            </a:r>
          </a:p>
        </p:txBody>
      </p:sp>
      <p:sp>
        <p:nvSpPr>
          <p:cNvPr id="850952" name="Text Box 8">
            <a:extLst>
              <a:ext uri="{FF2B5EF4-FFF2-40B4-BE49-F238E27FC236}">
                <a16:creationId xmlns:a16="http://schemas.microsoft.com/office/drawing/2014/main" id="{1B530795-FA05-0C60-7FF9-823EE146A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384550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. Σφαιρικά μόρια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σφαιρικοί στροφείς)</a:t>
            </a:r>
          </a:p>
        </p:txBody>
      </p:sp>
      <p:sp>
        <p:nvSpPr>
          <p:cNvPr id="850953" name="Text Box 9">
            <a:extLst>
              <a:ext uri="{FF2B5EF4-FFF2-40B4-BE49-F238E27FC236}">
                <a16:creationId xmlns:a16="http://schemas.microsoft.com/office/drawing/2014/main" id="{695B13FB-5129-269C-0E7D-DD31F5E49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387850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. Γραμμικά μόρια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γραμμικοί στροφείς)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4" name="Text Box 10">
            <a:extLst>
              <a:ext uri="{FF2B5EF4-FFF2-40B4-BE49-F238E27FC236}">
                <a16:creationId xmlns:a16="http://schemas.microsoft.com/office/drawing/2014/main" id="{F9EAD512-2E7F-9994-8B6C-083D5FC9A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. Αξονικώς συμμετρικά μόρια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	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συμμετρικοί στροφείς)</a:t>
            </a:r>
            <a:endParaRPr lang="en-US" altLang="el-GR" sz="1800" b="1">
              <a:solidFill>
                <a:srgbClr val="99FF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5" name="Text Box 11">
            <a:extLst>
              <a:ext uri="{FF2B5EF4-FFF2-40B4-BE49-F238E27FC236}">
                <a16:creationId xmlns:a16="http://schemas.microsoft.com/office/drawing/2014/main" id="{A4DDEB02-7D5C-EE65-DF9F-D18271B21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186488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. Ασύμμετρα μόρια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99FF33"/>
                </a:solidFill>
                <a:latin typeface="Arial" panose="020B0604020202020204" pitchFamily="34" charset="0"/>
              </a:rPr>
              <a:t>(ασύμμετροι στροφείς)</a:t>
            </a:r>
            <a:endParaRPr lang="en-US" altLang="el-GR" sz="1800" b="1">
              <a:solidFill>
                <a:srgbClr val="99FF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956" name="Text Box 12">
            <a:extLst>
              <a:ext uri="{FF2B5EF4-FFF2-40B4-BE49-F238E27FC236}">
                <a16:creationId xmlns:a16="http://schemas.microsoft.com/office/drawing/2014/main" id="{6F1BF73D-BD5A-C22F-9ADC-2065ED81F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384550"/>
            <a:ext cx="5486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b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c</a:t>
            </a:r>
            <a:r>
              <a:rPr lang="el-GR" altLang="el-GR" sz="2200" b="1" baseline="-25000" dirty="0">
                <a:solidFill>
                  <a:srgbClr val="FFFF00"/>
                </a:solidFill>
                <a:latin typeface="+mj-lt"/>
              </a:rPr>
              <a:t>  </a:t>
            </a:r>
            <a:r>
              <a:rPr lang="en-US" altLang="el-GR" sz="1800" b="1" baseline="-25000" dirty="0">
                <a:solidFill>
                  <a:srgbClr val="FFFF00"/>
                </a:solidFill>
                <a:latin typeface="Arial" charset="0"/>
              </a:rPr>
              <a:t>			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(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4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Si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4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SF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6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endParaRPr lang="el-GR" altLang="el-GR" sz="1800" b="1" i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50957" name="Text Box 13">
            <a:extLst>
              <a:ext uri="{FF2B5EF4-FFF2-40B4-BE49-F238E27FC236}">
                <a16:creationId xmlns:a16="http://schemas.microsoft.com/office/drawing/2014/main" id="{181A7D0E-B2F4-A25E-E88C-D07AFFA86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73563"/>
            <a:ext cx="5562600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  <a:cs typeface="Arial" charset="0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b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  <a:cs typeface="Arial" charset="0"/>
              </a:rPr>
              <a:t> 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l-GR" altLang="el-GR" sz="2200" b="1" dirty="0">
                <a:solidFill>
                  <a:schemeClr val="bg1"/>
                </a:solidFill>
                <a:latin typeface="+mj-lt"/>
                <a:cs typeface="Arial" charset="0"/>
              </a:rPr>
              <a:t> 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	και	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= 0</a:t>
            </a:r>
            <a:r>
              <a:rPr lang="en-US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(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CO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, OCS, HC≡CH)		</a:t>
            </a:r>
          </a:p>
        </p:txBody>
      </p:sp>
      <p:sp>
        <p:nvSpPr>
          <p:cNvPr id="850958" name="Text Box 14">
            <a:extLst>
              <a:ext uri="{FF2B5EF4-FFF2-40B4-BE49-F238E27FC236}">
                <a16:creationId xmlns:a16="http://schemas.microsoft.com/office/drawing/2014/main" id="{C9623FF2-1D7C-01BF-E626-C72070965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324600"/>
            <a:ext cx="5486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b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 ≠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  <a:cs typeface="Arial" charset="0"/>
              </a:rPr>
              <a:t>I</a:t>
            </a:r>
            <a:r>
              <a:rPr lang="en-US" altLang="el-GR" sz="2200" b="1" baseline="-25000" dirty="0" err="1">
                <a:solidFill>
                  <a:srgbClr val="FFFF00"/>
                </a:solidFill>
                <a:latin typeface="+mj-lt"/>
                <a:cs typeface="Arial" charset="0"/>
              </a:rPr>
              <a:t>c</a:t>
            </a:r>
            <a:r>
              <a:rPr lang="en-US" altLang="el-GR" sz="2200" b="1" baseline="-25000" dirty="0">
                <a:solidFill>
                  <a:srgbClr val="FFFF00"/>
                </a:solidFill>
                <a:latin typeface="+mj-lt"/>
                <a:cs typeface="Arial" charset="0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≠ 0</a:t>
            </a:r>
            <a:r>
              <a:rPr lang="el-GR" altLang="el-GR" sz="2200" b="1" dirty="0">
                <a:solidFill>
                  <a:srgbClr val="FFFF00"/>
                </a:solidFill>
                <a:latin typeface="+mj-lt"/>
                <a:cs typeface="Arial" charset="0"/>
              </a:rPr>
              <a:t>	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  <a:cs typeface="Arial" charset="0"/>
              </a:rPr>
              <a:t>		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(π.χ. Η</a:t>
            </a:r>
            <a:r>
              <a:rPr lang="el-GR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2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Ο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,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OH)</a:t>
            </a:r>
          </a:p>
        </p:txBody>
      </p:sp>
      <p:sp>
        <p:nvSpPr>
          <p:cNvPr id="850959" name="Text Box 15">
            <a:extLst>
              <a:ext uri="{FF2B5EF4-FFF2-40B4-BE49-F238E27FC236}">
                <a16:creationId xmlns:a16="http://schemas.microsoft.com/office/drawing/2014/main" id="{F50B7FB1-EABB-97A3-5479-0BA769EBC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334000"/>
            <a:ext cx="5105400" cy="430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a</a:t>
            </a:r>
            <a:r>
              <a:rPr lang="en-US" altLang="el-GR" sz="2200" b="1" i="1" dirty="0">
                <a:solidFill>
                  <a:srgbClr val="FFFF00"/>
                </a:solidFill>
                <a:latin typeface="+mj-lt"/>
              </a:rPr>
              <a:t> = </a:t>
            </a:r>
            <a:r>
              <a:rPr lang="en-US" altLang="el-GR" sz="2200" b="1" i="1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j-lt"/>
              </a:rPr>
              <a:t>b</a:t>
            </a:r>
            <a:r>
              <a:rPr lang="en-US" altLang="el-GR" sz="1800" b="1" i="1" dirty="0">
                <a:solidFill>
                  <a:srgbClr val="FFFF00"/>
                </a:solidFill>
                <a:latin typeface="Arial" charset="0"/>
              </a:rPr>
              <a:t>		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και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n-US" altLang="el-GR" sz="2200" b="1" i="1" dirty="0" err="1">
                <a:solidFill>
                  <a:srgbClr val="FFFF00"/>
                </a:solidFill>
                <a:latin typeface="+mn-lt"/>
              </a:rPr>
              <a:t>I</a:t>
            </a:r>
            <a:r>
              <a:rPr lang="en-US" altLang="el-GR" sz="2200" b="1" i="1" baseline="-25000" dirty="0" err="1">
                <a:solidFill>
                  <a:srgbClr val="FFFF00"/>
                </a:solidFill>
                <a:latin typeface="+mn-lt"/>
              </a:rPr>
              <a:t>c</a:t>
            </a:r>
            <a:r>
              <a:rPr lang="en-US" altLang="el-GR" sz="22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altLang="el-GR" sz="2200" b="1" dirty="0">
                <a:solidFill>
                  <a:srgbClr val="FFFF00"/>
                </a:solidFill>
                <a:latin typeface="+mn-lt"/>
                <a:cs typeface="Arial" charset="0"/>
              </a:rPr>
              <a:t>≠ 0</a:t>
            </a:r>
            <a:r>
              <a:rPr lang="en-US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l-GR" altLang="el-GR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	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(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π.χ. 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N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, CH</a:t>
            </a:r>
            <a:r>
              <a:rPr lang="en-US" altLang="el-GR" sz="1800" b="1" baseline="-25000" dirty="0">
                <a:solidFill>
                  <a:schemeClr val="bg1"/>
                </a:solidFill>
                <a:latin typeface="Arial" charset="0"/>
                <a:cs typeface="Arial" charset="0"/>
              </a:rPr>
              <a:t>3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Cl)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E0F377E9-C114-CE90-F891-61581AC1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00200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των πολυατομικών μορίων επηρεάζει και την τιμή της ροπής αδράνειάς τους, ως προς του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εις κύρι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άξονες περιστροφής τους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0FA126E-45E3-B266-E1A6-F94EDC1A8CA9}"/>
                  </a:ext>
                </a:extLst>
              </p14:cNvPr>
              <p14:cNvContentPartPr/>
              <p14:nvPr/>
            </p14:nvContentPartPr>
            <p14:xfrm>
              <a:off x="6458040" y="4399560"/>
              <a:ext cx="2077920" cy="24026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0FA126E-45E3-B266-E1A6-F94EDC1A8C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48680" y="4390200"/>
                <a:ext cx="2096640" cy="2421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0" grpId="0" animBg="1"/>
      <p:bldP spid="850951" grpId="0"/>
      <p:bldP spid="850952" grpId="0"/>
      <p:bldP spid="850953" grpId="0"/>
      <p:bldP spid="850954" grpId="0"/>
      <p:bldP spid="850955" grpId="0"/>
      <p:bldP spid="850956" grpId="0"/>
      <p:bldP spid="850957" grpId="0"/>
      <p:bldP spid="850958" grpId="0"/>
      <p:bldP spid="850959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3C51E37E-A8B4-EC21-61EE-33A1D2787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647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σφαιρικά μόρια, οι τρεις ροπές αδράνειας είναι ίσες μεταξύ τους, και οι τρεις άξονες περιστροφής είναι ισοδύναμο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a</a:t>
            </a:r>
            <a:r>
              <a:rPr lang="en-US" altLang="el-GR" sz="2400" b="1" i="1">
                <a:solidFill>
                  <a:srgbClr val="FF0000"/>
                </a:solidFill>
              </a:rPr>
              <a:t>= 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n-US" altLang="el-GR" sz="2400" b="1" i="1">
                <a:solidFill>
                  <a:srgbClr val="FF0000"/>
                </a:solidFill>
              </a:rPr>
              <a:t>= 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</a:t>
            </a:r>
            <a:endParaRPr lang="en-US" altLang="el-GR" sz="2400" b="1" i="1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μεθ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σιλ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i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εξαφθοριούχο θεί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F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Line 5">
            <a:extLst>
              <a:ext uri="{FF2B5EF4-FFF2-40B4-BE49-F238E27FC236}">
                <a16:creationId xmlns:a16="http://schemas.microsoft.com/office/drawing/2014/main" id="{872FA9BB-3BB3-6AE8-810C-4B2D2A5F38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0" name="Text Box 6">
            <a:extLst>
              <a:ext uri="{FF2B5EF4-FFF2-40B4-BE49-F238E27FC236}">
                <a16:creationId xmlns:a16="http://schemas.microsoft.com/office/drawing/2014/main" id="{D4C7986F-EB80-3294-AB8B-83ECA34B8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Σφαιρικοί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51975" name="Picture 7">
            <a:extLst>
              <a:ext uri="{FF2B5EF4-FFF2-40B4-BE49-F238E27FC236}">
                <a16:creationId xmlns:a16="http://schemas.microsoft.com/office/drawing/2014/main" id="{05356254-1349-1B7E-E6EC-BB1D395FA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3200400"/>
            <a:ext cx="2316162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8">
            <a:extLst>
              <a:ext uri="{FF2B5EF4-FFF2-40B4-BE49-F238E27FC236}">
                <a16:creationId xmlns:a16="http://schemas.microsoft.com/office/drawing/2014/main" id="{8BD3AFB9-3FAF-6C9B-1CBF-B7BF6768C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0400"/>
            <a:ext cx="251301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9">
            <a:extLst>
              <a:ext uri="{FF2B5EF4-FFF2-40B4-BE49-F238E27FC236}">
                <a16:creationId xmlns:a16="http://schemas.microsoft.com/office/drawing/2014/main" id="{35B419AA-6DE1-A402-5626-34BEBEC73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3200400"/>
            <a:ext cx="2309812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1978" name="Text Box 10">
            <a:extLst>
              <a:ext uri="{FF2B5EF4-FFF2-40B4-BE49-F238E27FC236}">
                <a16:creationId xmlns:a16="http://schemas.microsoft.com/office/drawing/2014/main" id="{F9C521B1-1E57-2292-5498-7CE3A1FF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6096000"/>
            <a:ext cx="8532812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σφαιρικά μόρια δεν έ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ολική ρο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 δίνου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φάσμα περιστροφ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λάχιστον σύμφωνα με το μοντέλο του άκαμπτου στροφέα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9" name="Text Box 9">
            <a:extLst>
              <a:ext uri="{FF2B5EF4-FFF2-40B4-BE49-F238E27FC236}">
                <a16:creationId xmlns:a16="http://schemas.microsoft.com/office/drawing/2014/main" id="{C0A9F84E-EDF8-5673-C99E-11FDD3762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57488"/>
            <a:ext cx="868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ροπή αδράνειας περί το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άξονα σχήματο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συμβολίζεται με           και οι</a:t>
            </a:r>
          </a:p>
        </p:txBody>
      </p:sp>
      <p:sp>
        <p:nvSpPr>
          <p:cNvPr id="10243" name="Line 4">
            <a:extLst>
              <a:ext uri="{FF2B5EF4-FFF2-40B4-BE49-F238E27FC236}">
                <a16:creationId xmlns:a16="http://schemas.microsoft.com/office/drawing/2014/main" id="{2C954072-A0FE-B64A-0B7F-926EC7E722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000" y="10922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4" name="Text Box 5">
            <a:extLst>
              <a:ext uri="{FF2B5EF4-FFF2-40B4-BE49-F238E27FC236}">
                <a16:creationId xmlns:a16="http://schemas.microsoft.com/office/drawing/2014/main" id="{170BDA79-C918-C73E-CC0F-D29BE464D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975"/>
            <a:ext cx="8763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ξονικά συμμετρικά -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Συμμετρικοί στροφείς)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55046" name="Text Box 6">
            <a:extLst>
              <a:ext uri="{FF2B5EF4-FFF2-40B4-BE49-F238E27FC236}">
                <a16:creationId xmlns:a16="http://schemas.microsoft.com/office/drawing/2014/main" id="{DE6A9186-0CDF-1683-00A9-4D21A205A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57288"/>
            <a:ext cx="85344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υς συμμετρικούς στροφείς, οι δύο ροπές αδράνειας είναι ίσες μεταξύ τους, αλλά διαφέρουν ως προς την τρίτη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Ι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α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≠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=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</a:t>
            </a:r>
            <a:endParaRPr lang="el-GR" altLang="el-GR" sz="2400" b="1" i="1" baseline="-25000">
              <a:solidFill>
                <a:srgbClr val="FF0000"/>
              </a:solidFill>
            </a:endParaRPr>
          </a:p>
        </p:txBody>
      </p:sp>
      <p:graphicFrame>
        <p:nvGraphicFramePr>
          <p:cNvPr id="855047" name="Object 7">
            <a:extLst>
              <a:ext uri="{FF2B5EF4-FFF2-40B4-BE49-F238E27FC236}">
                <a16:creationId xmlns:a16="http://schemas.microsoft.com/office/drawing/2014/main" id="{AA644581-4708-BA44-4109-F29D2B90E2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717800"/>
          <a:ext cx="30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241195" progId="Equation.DSMT4">
                  <p:embed/>
                </p:oleObj>
              </mc:Choice>
              <mc:Fallback>
                <p:oleObj name="Equation" r:id="rId2" imgW="15233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717800"/>
                        <a:ext cx="304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48" name="Text Box 8">
            <a:extLst>
              <a:ext uri="{FF2B5EF4-FFF2-40B4-BE49-F238E27FC236}">
                <a16:creationId xmlns:a16="http://schemas.microsoft.com/office/drawing/2014/main" id="{3D5716B7-7122-28FF-7285-F08247F08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24088"/>
            <a:ext cx="853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άξονας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a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με τη διαφορετική ροπή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άξονας σχήματο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.</a:t>
            </a:r>
            <a:endParaRPr lang="el-GR" altLang="el-GR" sz="2800" b="1" i="1" baseline="-25000">
              <a:solidFill>
                <a:srgbClr val="000066"/>
              </a:solidFill>
            </a:endParaRPr>
          </a:p>
        </p:txBody>
      </p:sp>
      <p:graphicFrame>
        <p:nvGraphicFramePr>
          <p:cNvPr id="855050" name="Object 10">
            <a:extLst>
              <a:ext uri="{FF2B5EF4-FFF2-40B4-BE49-F238E27FC236}">
                <a16:creationId xmlns:a16="http://schemas.microsoft.com/office/drawing/2014/main" id="{69EAEE2D-737E-2BA9-59FB-ECAE7EC864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971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5051" name="Text Box 11">
            <a:extLst>
              <a:ext uri="{FF2B5EF4-FFF2-40B4-BE49-F238E27FC236}">
                <a16:creationId xmlns:a16="http://schemas.microsoft.com/office/drawing/2014/main" id="{D35D1F57-7415-4A82-C6B4-5067AD584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860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άλλες δύο με </a:t>
            </a:r>
          </a:p>
        </p:txBody>
      </p:sp>
      <p:pic>
        <p:nvPicPr>
          <p:cNvPr id="855052" name="Picture 12">
            <a:extLst>
              <a:ext uri="{FF2B5EF4-FFF2-40B4-BE49-F238E27FC236}">
                <a16:creationId xmlns:a16="http://schemas.microsoft.com/office/drawing/2014/main" id="{94114776-F422-D999-EA3E-695CAC5D7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73438"/>
            <a:ext cx="1752600" cy="161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3" name="Picture 13">
            <a:extLst>
              <a:ext uri="{FF2B5EF4-FFF2-40B4-BE49-F238E27FC236}">
                <a16:creationId xmlns:a16="http://schemas.microsoft.com/office/drawing/2014/main" id="{F506040F-955E-77FE-89BB-874504E23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49838"/>
            <a:ext cx="175260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4" name="Picture 14">
            <a:extLst>
              <a:ext uri="{FF2B5EF4-FFF2-40B4-BE49-F238E27FC236}">
                <a16:creationId xmlns:a16="http://schemas.microsoft.com/office/drawing/2014/main" id="{0BAB846B-8D50-E6D3-A329-0DC981280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76688"/>
            <a:ext cx="388620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5055" name="Picture 15">
            <a:extLst>
              <a:ext uri="{FF2B5EF4-FFF2-40B4-BE49-F238E27FC236}">
                <a16:creationId xmlns:a16="http://schemas.microsoft.com/office/drawing/2014/main" id="{D079A1AA-7675-3E01-8799-6A1835A26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3976688"/>
            <a:ext cx="2338387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5056" name="Text Box 16">
            <a:extLst>
              <a:ext uri="{FF2B5EF4-FFF2-40B4-BE49-F238E27FC236}">
                <a16:creationId xmlns:a16="http://schemas.microsoft.com/office/drawing/2014/main" id="{25FF1EA3-C490-40FB-CF63-9157A1361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21665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ισκοειδής στροφέα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</a:rPr>
              <a:t>Πεπλατυσμένα ελλειψοειδή </a:t>
            </a:r>
          </a:p>
        </p:txBody>
      </p:sp>
      <p:sp>
        <p:nvSpPr>
          <p:cNvPr id="855057" name="Text Box 17">
            <a:extLst>
              <a:ext uri="{FF2B5EF4-FFF2-40B4-BE49-F238E27FC236}">
                <a16:creationId xmlns:a16="http://schemas.microsoft.com/office/drawing/2014/main" id="{EEE8089C-CACB-8E3B-DCFA-23FCBE2E2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21665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Ραβδοειδής στροφέα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</a:rPr>
              <a:t>Προμήκη ελλειψοειδ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55058" name="Object 18">
            <a:extLst>
              <a:ext uri="{FF2B5EF4-FFF2-40B4-BE49-F238E27FC236}">
                <a16:creationId xmlns:a16="http://schemas.microsoft.com/office/drawing/2014/main" id="{BE13DD16-65BD-42E2-0D0E-E6E3B0B72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4290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241195" progId="Equation.DSMT4">
                  <p:embed/>
                </p:oleObj>
              </mc:Choice>
              <mc:Fallback>
                <p:oleObj name="Equation" r:id="rId10" imgW="469696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5059" name="Object 19">
            <a:extLst>
              <a:ext uri="{FF2B5EF4-FFF2-40B4-BE49-F238E27FC236}">
                <a16:creationId xmlns:a16="http://schemas.microsoft.com/office/drawing/2014/main" id="{1E7D64D6-BEB8-F1F8-45DC-E0458193E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7400" y="34290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241195" progId="Equation.DSMT4">
                  <p:embed/>
                </p:oleObj>
              </mc:Choice>
              <mc:Fallback>
                <p:oleObj name="Equation" r:id="rId12" imgW="469696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429000"/>
                        <a:ext cx="939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C10FBF-19A5-3158-9456-7489C0FDC9A9}"/>
                  </a:ext>
                </a:extLst>
              </p14:cNvPr>
              <p14:cNvContentPartPr/>
              <p14:nvPr/>
            </p14:nvContentPartPr>
            <p14:xfrm>
              <a:off x="524880" y="4058280"/>
              <a:ext cx="1070280" cy="1994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C10FBF-19A5-3158-9456-7489C0FDC9A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5520" y="4048920"/>
                <a:ext cx="1089000" cy="20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AF0748F-A4A0-3947-0BC5-F79001D22A8A}"/>
                  </a:ext>
                </a:extLst>
              </p14:cNvPr>
              <p14:cNvContentPartPr/>
              <p14:nvPr/>
            </p14:nvContentPartPr>
            <p14:xfrm>
              <a:off x="283680" y="3402360"/>
              <a:ext cx="8149680" cy="3111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AF0748F-A4A0-3947-0BC5-F79001D22A8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4320" y="3393000"/>
                <a:ext cx="8168400" cy="313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49" grpId="0"/>
      <p:bldP spid="855046" grpId="0" animBg="1"/>
      <p:bldP spid="855048" grpId="0" animBg="1"/>
      <p:bldP spid="855051" grpId="0"/>
      <p:bldP spid="855056" grpId="0"/>
      <p:bldP spid="8550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40" name="Text Box 4">
            <a:extLst>
              <a:ext uri="{FF2B5EF4-FFF2-40B4-BE49-F238E27FC236}">
                <a16:creationId xmlns:a16="http://schemas.microsoft.com/office/drawing/2014/main" id="{620DF64A-FD01-6F5B-CA66-BC0BE9005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1647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γραμμικά μόρια, τα άτομα βρίσκονται σε ευθεία γραμμή. Δύο από τις ροπές αδράνειας είναι ίσες μεταξύ τους, ενώ η τρίτη είναι ίση με μηδέν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 i="1">
                <a:solidFill>
                  <a:srgbClr val="FF0000"/>
                </a:solidFill>
              </a:rPr>
              <a:t>Ι</a:t>
            </a:r>
            <a:r>
              <a:rPr lang="el-GR" altLang="el-GR" sz="2400" b="1" i="1" baseline="-25000">
                <a:solidFill>
                  <a:srgbClr val="FF0000"/>
                </a:solidFill>
              </a:rPr>
              <a:t>α</a:t>
            </a:r>
            <a:r>
              <a:rPr lang="el-GR" altLang="el-GR" sz="2400" b="1" i="1">
                <a:solidFill>
                  <a:srgbClr val="FF0000"/>
                </a:solidFill>
              </a:rPr>
              <a:t> ≠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=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2400" b="1" i="1">
                <a:solidFill>
                  <a:srgbClr val="FF0000"/>
                </a:solidFill>
              </a:rPr>
              <a:t>I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c </a:t>
            </a:r>
            <a:r>
              <a:rPr lang="en-US" altLang="el-GR" sz="2400" b="1" i="1">
                <a:solidFill>
                  <a:srgbClr val="FF0000"/>
                </a:solidFill>
              </a:rPr>
              <a:t>,      </a:t>
            </a:r>
            <a:r>
              <a:rPr lang="en-US" altLang="el-GR" sz="2400" b="1" i="1">
                <a:solidFill>
                  <a:srgbClr val="00FF00"/>
                </a:solidFill>
              </a:rPr>
              <a:t> </a:t>
            </a:r>
            <a:r>
              <a:rPr lang="en-US" altLang="el-GR" sz="2400" b="1" i="1">
                <a:solidFill>
                  <a:srgbClr val="0000FF"/>
                </a:solidFill>
              </a:rPr>
              <a:t>I</a:t>
            </a:r>
            <a:r>
              <a:rPr lang="en-US" altLang="el-GR" sz="2400" b="1" i="1" baseline="-25000">
                <a:solidFill>
                  <a:srgbClr val="0000FF"/>
                </a:solidFill>
              </a:rPr>
              <a:t>a</a:t>
            </a:r>
            <a:r>
              <a:rPr lang="en-US" altLang="el-GR" sz="2400" b="1" i="1">
                <a:solidFill>
                  <a:srgbClr val="0000FF"/>
                </a:solidFill>
              </a:rPr>
              <a:t>=0</a:t>
            </a:r>
            <a:endParaRPr lang="en-US" altLang="el-GR" sz="2400" b="1" i="1" baseline="-2500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2400" b="1" i="1" baseline="-2500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.χ. ακετυλένιο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υδροκυάν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διοξείδιο του άνθρακα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859141" name="Picture 5">
            <a:extLst>
              <a:ext uri="{FF2B5EF4-FFF2-40B4-BE49-F238E27FC236}">
                <a16:creationId xmlns:a16="http://schemas.microsoft.com/office/drawing/2014/main" id="{7B56B829-B10B-C34B-71EA-311AA431C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122396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Line 6">
            <a:extLst>
              <a:ext uri="{FF2B5EF4-FFF2-40B4-BE49-F238E27FC236}">
                <a16:creationId xmlns:a16="http://schemas.microsoft.com/office/drawing/2014/main" id="{62B735CB-A2B1-51E2-7424-1935E6EDE0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9" name="Text Box 7">
            <a:extLst>
              <a:ext uri="{FF2B5EF4-FFF2-40B4-BE49-F238E27FC236}">
                <a16:creationId xmlns:a16="http://schemas.microsoft.com/office/drawing/2014/main" id="{094B2881-0CB1-0218-C19A-2F7166B8A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ολυατομικά μόρι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Γραμμικοί στροφείς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12A5B7E1-AD24-6295-904F-ADFBD6240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C7FAB58A-4772-733A-136A-B77B1D71B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Γραμμικό τριατομικό μόριο –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6">
            <a:extLst>
              <a:ext uri="{FF2B5EF4-FFF2-40B4-BE49-F238E27FC236}">
                <a16:creationId xmlns:a16="http://schemas.microsoft.com/office/drawing/2014/main" id="{76F79BA6-EFAC-E0A7-4851-A834EFD37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534400" cy="2044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μήκη των δεσμώ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τριατομικού, γραμμικού μορί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O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εξής δεδομένα: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2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: 		</a:t>
            </a:r>
            <a:r>
              <a:rPr lang="el-GR" altLang="el-GR" sz="1800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>
                <a:solidFill>
                  <a:srgbClr val="003399"/>
                </a:solidFill>
                <a:latin typeface="Arial" panose="020B0604020202020204" pitchFamily="34" charset="0"/>
              </a:rPr>
              <a:t>= 0,2028 </a:t>
            </a:r>
            <a:r>
              <a:rPr lang="en-US" altLang="el-GR" sz="1800">
                <a:solidFill>
                  <a:srgbClr val="0033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aseline="30000">
                <a:solidFill>
                  <a:srgbClr val="003399"/>
                </a:solidFill>
                <a:latin typeface="Arial" panose="020B0604020202020204" pitchFamily="34" charset="0"/>
              </a:rPr>
              <a:t>-1</a:t>
            </a:r>
            <a:endParaRPr lang="en-US" altLang="el-GR" sz="1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800" i="1">
                <a:solidFill>
                  <a:srgbClr val="000099"/>
                </a:solidFill>
                <a:latin typeface="Arial" panose="020B0604020202020204" pitchFamily="34" charset="0"/>
              </a:rPr>
              <a:t>Ατομικές μάζες: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O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C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12,0000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										</a:t>
            </a:r>
            <a:r>
              <a:rPr lang="el-GR" altLang="el-GR" sz="1800">
                <a:solidFill>
                  <a:srgbClr val="000099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m(</a:t>
            </a:r>
            <a:r>
              <a:rPr lang="en-US" altLang="el-GR" sz="1800" baseline="3000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  <a:r>
              <a:rPr lang="en-US" altLang="el-GR" sz="1800">
                <a:solidFill>
                  <a:srgbClr val="FF0000"/>
                </a:solidFill>
                <a:latin typeface="Arial" panose="020B0604020202020204" pitchFamily="34" charset="0"/>
              </a:rPr>
              <a:t>S)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= 31,9721 amu</a:t>
            </a:r>
            <a:endParaRPr lang="el-GR" altLang="el-GR" sz="1800" i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95303" name="Group 7">
            <a:extLst>
              <a:ext uri="{FF2B5EF4-FFF2-40B4-BE49-F238E27FC236}">
                <a16:creationId xmlns:a16="http://schemas.microsoft.com/office/drawing/2014/main" id="{57085CB2-CCFA-5E7E-3109-AC272045E12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32238"/>
            <a:ext cx="4724400" cy="2471737"/>
            <a:chOff x="144" y="2381"/>
            <a:chExt cx="2976" cy="1557"/>
          </a:xfrm>
        </p:grpSpPr>
        <p:sp>
          <p:nvSpPr>
            <p:cNvPr id="12296" name="Text Box 8">
              <a:extLst>
                <a:ext uri="{FF2B5EF4-FFF2-40B4-BE49-F238E27FC236}">
                  <a16:creationId xmlns:a16="http://schemas.microsoft.com/office/drawing/2014/main" id="{7F11560D-DE18-C46D-FD03-3730D6EBD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381"/>
              <a:ext cx="2976" cy="15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2476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2476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24765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2476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24765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2476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Για γραμμικό τριατομικό μόριο, η ροπή αδράνειας υπολογίζεται από την εξίσωση: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>
                <a:solidFill>
                  <a:srgbClr val="000099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endPara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2297" name="Object 9">
              <a:extLst>
                <a:ext uri="{FF2B5EF4-FFF2-40B4-BE49-F238E27FC236}">
                  <a16:creationId xmlns:a16="http://schemas.microsoft.com/office/drawing/2014/main" id="{A6A6E033-1697-C8F0-624C-09B54EC67F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" y="3189"/>
            <a:ext cx="2766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97100" imgH="495300" progId="Equation.DSMT4">
                    <p:embed/>
                  </p:oleObj>
                </mc:Choice>
                <mc:Fallback>
                  <p:oleObj name="Equation" r:id="rId2" imgW="2197100" imgH="495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189"/>
                          <a:ext cx="2766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95306" name="Picture 10">
            <a:extLst>
              <a:ext uri="{FF2B5EF4-FFF2-40B4-BE49-F238E27FC236}">
                <a16:creationId xmlns:a16="http://schemas.microsoft.com/office/drawing/2014/main" id="{7A53AB39-84C8-9BFE-75EE-2CDC96DFF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3505200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149BE3A-EAFC-76AA-5610-28EF3280615C}"/>
                  </a:ext>
                </a:extLst>
              </p14:cNvPr>
              <p14:cNvContentPartPr/>
              <p14:nvPr/>
            </p14:nvContentPartPr>
            <p14:xfrm>
              <a:off x="5135400" y="1695600"/>
              <a:ext cx="3016800" cy="3868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149BE3A-EAFC-76AA-5610-28EF3280615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26040" y="1686240"/>
                <a:ext cx="3035520" cy="388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algn="just" eaLnBrk="1" hangingPunct="1">
          <a:spcBef>
            <a:spcPct val="0"/>
          </a:spcBef>
          <a:buFontTx/>
          <a:buNone/>
          <a:defRPr sz="1800" b="1">
            <a:solidFill>
              <a:srgbClr val="000066"/>
            </a:solidFill>
            <a:latin typeface="Arial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33</TotalTime>
  <Words>1336</Words>
  <Application>Microsoft Office PowerPoint</Application>
  <PresentationFormat>Διαφάνειες επιδιασκοπίου</PresentationFormat>
  <Paragraphs>134</Paragraphs>
  <Slides>1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Times New Roman</vt:lpstr>
      <vt:lpstr>Wingdings</vt:lpstr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Μπογοσιάν Σογομών</cp:lastModifiedBy>
  <cp:revision>1201</cp:revision>
  <cp:lastPrinted>2000-11-01T12:16:26Z</cp:lastPrinted>
  <dcterms:created xsi:type="dcterms:W3CDTF">2000-10-29T09:15:18Z</dcterms:created>
  <dcterms:modified xsi:type="dcterms:W3CDTF">2023-10-19T19:50:51Z</dcterms:modified>
</cp:coreProperties>
</file>